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309" r:id="rId3"/>
    <p:sldId id="347" r:id="rId4"/>
    <p:sldId id="341" r:id="rId5"/>
    <p:sldId id="424" r:id="rId6"/>
    <p:sldId id="348" r:id="rId7"/>
    <p:sldId id="379" r:id="rId8"/>
    <p:sldId id="409" r:id="rId9"/>
    <p:sldId id="352" r:id="rId10"/>
    <p:sldId id="427" r:id="rId11"/>
    <p:sldId id="426" r:id="rId12"/>
    <p:sldId id="354" r:id="rId13"/>
    <p:sldId id="287" r:id="rId14"/>
    <p:sldId id="355" r:id="rId15"/>
    <p:sldId id="288" r:id="rId16"/>
    <p:sldId id="298" r:id="rId17"/>
    <p:sldId id="292" r:id="rId18"/>
    <p:sldId id="358" r:id="rId19"/>
    <p:sldId id="425" r:id="rId20"/>
    <p:sldId id="349" r:id="rId21"/>
    <p:sldId id="350" r:id="rId22"/>
    <p:sldId id="304" r:id="rId23"/>
    <p:sldId id="294" r:id="rId24"/>
    <p:sldId id="305" r:id="rId25"/>
    <p:sldId id="417" r:id="rId26"/>
    <p:sldId id="407" r:id="rId27"/>
    <p:sldId id="421" r:id="rId28"/>
    <p:sldId id="258" r:id="rId29"/>
    <p:sldId id="423" r:id="rId30"/>
    <p:sldId id="412" r:id="rId31"/>
    <p:sldId id="413" r:id="rId32"/>
    <p:sldId id="414" r:id="rId33"/>
    <p:sldId id="418" r:id="rId34"/>
    <p:sldId id="290" r:id="rId35"/>
    <p:sldId id="291" r:id="rId36"/>
    <p:sldId id="419" r:id="rId37"/>
    <p:sldId id="391" r:id="rId38"/>
    <p:sldId id="396" r:id="rId39"/>
    <p:sldId id="398" r:id="rId40"/>
    <p:sldId id="404" r:id="rId41"/>
    <p:sldId id="401" r:id="rId42"/>
    <p:sldId id="402" r:id="rId43"/>
    <p:sldId id="360" r:id="rId44"/>
    <p:sldId id="361" r:id="rId45"/>
    <p:sldId id="362" r:id="rId46"/>
    <p:sldId id="306" r:id="rId47"/>
    <p:sldId id="307" r:id="rId48"/>
    <p:sldId id="308" r:id="rId49"/>
    <p:sldId id="416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087" autoAdjust="0"/>
    <p:restoredTop sz="94481" autoAdjust="0"/>
  </p:normalViewPr>
  <p:slideViewPr>
    <p:cSldViewPr>
      <p:cViewPr varScale="1">
        <p:scale>
          <a:sx n="70" d="100"/>
          <a:sy n="70" d="100"/>
        </p:scale>
        <p:origin x="90" y="10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png"/><Relationship Id="rId1" Type="http://schemas.openxmlformats.org/officeDocument/2006/relationships/image" Target="../media/image109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8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12" Type="http://schemas.openxmlformats.org/officeDocument/2006/relationships/image" Target="../media/image147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11" Type="http://schemas.openxmlformats.org/officeDocument/2006/relationships/image" Target="../media/image146.emf"/><Relationship Id="rId5" Type="http://schemas.openxmlformats.org/officeDocument/2006/relationships/image" Target="../media/image140.e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2.emf"/><Relationship Id="rId1" Type="http://schemas.openxmlformats.org/officeDocument/2006/relationships/image" Target="../media/image149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7.emf"/><Relationship Id="rId7" Type="http://schemas.openxmlformats.org/officeDocument/2006/relationships/image" Target="../media/image160.emf"/><Relationship Id="rId2" Type="http://schemas.openxmlformats.org/officeDocument/2006/relationships/image" Target="../media/image156.emf"/><Relationship Id="rId1" Type="http://schemas.openxmlformats.org/officeDocument/2006/relationships/image" Target="../media/image154.emf"/><Relationship Id="rId6" Type="http://schemas.openxmlformats.org/officeDocument/2006/relationships/image" Target="../media/image152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Relationship Id="rId9" Type="http://schemas.openxmlformats.org/officeDocument/2006/relationships/image" Target="../media/image1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4" Type="http://schemas.openxmlformats.org/officeDocument/2006/relationships/image" Target="../media/image17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BA766EA-2EDB-F840-B189-0638EB2BCD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4B69F5EB-EA05-1C49-A390-6A3D04224B5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D630259C-335F-CA42-8FA6-489400D1F2F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FA0B3924-1E23-DC4D-8B0B-62A57D48986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79950EF3-D962-104D-AC5D-602E408573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4BA273A8-EE06-7D47-858F-5CB91DE80A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919528B-3DC2-674D-9AE5-C041351753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D40A4478-93B3-FF49-9666-18BB86F9FDD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2708C717-BC6B-534B-9C12-8D8A76A10A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0B248D59-39DD-C447-9840-59EC8C8861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A766673-8D01-B049-84EE-365B4DC3A57F}" type="slidenum">
              <a:rPr lang="en-US" altLang="zh-CN" sz="1200" smtClean="0"/>
              <a:pPr/>
              <a:t>1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D40A4478-93B3-FF49-9666-18BB86F9FDD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2708C717-BC6B-534B-9C12-8D8A76A10A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0B248D59-39DD-C447-9840-59EC8C8861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A766673-8D01-B049-84EE-365B4DC3A57F}" type="slidenum">
              <a:rPr lang="en-US" altLang="zh-CN" sz="1200" smtClean="0"/>
              <a:pPr/>
              <a:t>1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536177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7A71F0-5098-7B4F-8B54-93776F0589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40B0E6-7557-6D4A-AE0F-2BDF36CFAD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9C4AA7-F82E-3C42-AE25-AF91C0523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9593C-A123-FC4E-822C-5D0B6AE633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4941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2C1FBF-546D-9F4D-B657-F1B639B093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FFD5A5-67DA-F944-B95E-855AE8652F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F6FF62-7058-3743-91EE-3A2F5DA702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46281-1404-0546-B560-F408992A20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9176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35BE28-13DC-3442-A43A-2F1E3CC87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709F08-8852-6C47-B355-243F952BD1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EB0514-E4D2-7D4D-A57F-E271FBAA95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CF17D-C68B-D248-86E3-0451684EEB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365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39DCED2-BD29-AA49-AAA9-E6D5470574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2FFF67-EBA6-0B43-B6DC-A5FBB9819E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2D14AB-EBB5-6540-9F7A-2ED6436ECC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AC41C-04D6-504B-BE1A-FBC69733C1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51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5DD4A4-1FAE-CC4A-A73D-BD52263F60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447C034-A185-9A4D-85B7-3995007361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C12281D-C462-7C4A-B4C8-E835E236DA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BAB97-3CF8-9C41-A72D-6304CE41F3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956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42F174B-3E22-8E42-849E-CFB819F14D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CF5E37-E624-DD41-AD3C-D6EB4A23D4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B5FCC6-44A5-D047-904A-CF0D507257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25CBE-C5D4-DB41-90EC-B5FAE31AFC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988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F60EA04-D029-3A44-AB51-0D9A8D29FE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68D26F9-A7A7-9142-8787-0D5E3BD216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3C8BC0E-422B-F24F-BE95-7A4005B97A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17EB049-3800-2647-98B5-F588825B80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446EF6-431F-9A40-BF26-D172F35B94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0689C7C-3B67-BA44-83D2-F012FAAE9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7CE88776-A065-D448-8F2F-FF3AEC7435C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9">
            <a:extLst>
              <a:ext uri="{FF2B5EF4-FFF2-40B4-BE49-F238E27FC236}">
                <a16:creationId xmlns:a16="http://schemas.microsoft.com/office/drawing/2014/main" id="{4A52F7AC-D228-254A-9CA7-F6A23B33C20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22725" y="6433579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FFFF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80" r:id="rId3"/>
    <p:sldLayoutId id="2147483683" r:id="rId4"/>
    <p:sldLayoutId id="2147483688" r:id="rId5"/>
    <p:sldLayoutId id="2147483689" r:id="rId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9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0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11.png"/><Relationship Id="rId15" Type="http://schemas.openxmlformats.org/officeDocument/2006/relationships/image" Target="../media/image300.png"/><Relationship Id="rId10" Type="http://schemas.openxmlformats.org/officeDocument/2006/relationships/image" Target="../media/image32.e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53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7.emf"/><Relationship Id="rId1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png"/><Relationship Id="rId13" Type="http://schemas.openxmlformats.org/officeDocument/2006/relationships/image" Target="../media/image59.png"/><Relationship Id="rId3" Type="http://schemas.openxmlformats.org/officeDocument/2006/relationships/image" Target="../media/image55.emf"/><Relationship Id="rId7" Type="http://schemas.openxmlformats.org/officeDocument/2006/relationships/image" Target="../media/image54.png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7.png"/><Relationship Id="rId5" Type="http://schemas.openxmlformats.org/officeDocument/2006/relationships/image" Target="../media/image57.emf"/><Relationship Id="rId10" Type="http://schemas.openxmlformats.org/officeDocument/2006/relationships/image" Target="../media/image56.png"/><Relationship Id="rId4" Type="http://schemas.openxmlformats.org/officeDocument/2006/relationships/image" Target="../media/image56.emf"/><Relationship Id="rId9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5.emf"/><Relationship Id="rId7" Type="http://schemas.openxmlformats.org/officeDocument/2006/relationships/image" Target="../media/image42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10" Type="http://schemas.openxmlformats.org/officeDocument/2006/relationships/image" Target="../media/image75.png"/><Relationship Id="rId4" Type="http://schemas.openxmlformats.org/officeDocument/2006/relationships/image" Target="../media/image66.emf"/><Relationship Id="rId9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8.png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75.emf"/><Relationship Id="rId3" Type="http://schemas.openxmlformats.org/officeDocument/2006/relationships/image" Target="../media/image76.png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10" Type="http://schemas.openxmlformats.org/officeDocument/2006/relationships/image" Target="../media/image88.emf"/><Relationship Id="rId4" Type="http://schemas.openxmlformats.org/officeDocument/2006/relationships/image" Target="../media/image82.png"/><Relationship Id="rId9" Type="http://schemas.openxmlformats.org/officeDocument/2006/relationships/image" Target="../media/image8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90.emf"/><Relationship Id="rId3" Type="http://schemas.openxmlformats.org/officeDocument/2006/relationships/image" Target="../media/image92.emf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emf"/><Relationship Id="rId11" Type="http://schemas.openxmlformats.org/officeDocument/2006/relationships/image" Target="../media/image88.e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91.emf"/><Relationship Id="rId10" Type="http://schemas.openxmlformats.org/officeDocument/2006/relationships/image" Target="../media/image97.emf"/><Relationship Id="rId4" Type="http://schemas.openxmlformats.org/officeDocument/2006/relationships/image" Target="../media/image93.emf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0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0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108.png"/><Relationship Id="rId7" Type="http://schemas.openxmlformats.org/officeDocument/2006/relationships/image" Target="../media/image920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0.png"/><Relationship Id="rId5" Type="http://schemas.openxmlformats.org/officeDocument/2006/relationships/image" Target="../media/image900.png"/><Relationship Id="rId4" Type="http://schemas.openxmlformats.org/officeDocument/2006/relationships/image" Target="../media/image890.png"/><Relationship Id="rId9" Type="http://schemas.openxmlformats.org/officeDocument/2006/relationships/image" Target="../media/image9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20.emf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116.emf"/><Relationship Id="rId12" Type="http://schemas.openxmlformats.org/officeDocument/2006/relationships/image" Target="../media/image119.emf"/><Relationship Id="rId17" Type="http://schemas.openxmlformats.org/officeDocument/2006/relationships/image" Target="../media/image122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1.emf"/><Relationship Id="rId20" Type="http://schemas.openxmlformats.org/officeDocument/2006/relationships/image" Target="../media/image11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1.png"/><Relationship Id="rId11" Type="http://schemas.openxmlformats.org/officeDocument/2006/relationships/image" Target="../media/image118.e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113.emf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09.emf"/><Relationship Id="rId9" Type="http://schemas.openxmlformats.org/officeDocument/2006/relationships/image" Target="../media/image112.emf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11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17.emf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9.emf"/><Relationship Id="rId11" Type="http://schemas.openxmlformats.org/officeDocument/2006/relationships/image" Target="../media/image127.emf"/><Relationship Id="rId5" Type="http://schemas.openxmlformats.org/officeDocument/2006/relationships/image" Target="../media/image118.emf"/><Relationship Id="rId15" Type="http://schemas.openxmlformats.org/officeDocument/2006/relationships/image" Target="../media/image131.emf"/><Relationship Id="rId10" Type="http://schemas.openxmlformats.org/officeDocument/2006/relationships/image" Target="../media/image126.emf"/><Relationship Id="rId4" Type="http://schemas.openxmlformats.org/officeDocument/2006/relationships/image" Target="../media/image125.emf"/><Relationship Id="rId9" Type="http://schemas.openxmlformats.org/officeDocument/2006/relationships/image" Target="../media/image113.emf"/><Relationship Id="rId14" Type="http://schemas.openxmlformats.org/officeDocument/2006/relationships/image" Target="../media/image13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8.png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500.png"/><Relationship Id="rId7" Type="http://schemas.openxmlformats.org/officeDocument/2006/relationships/image" Target="../media/image510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1.png"/><Relationship Id="rId11" Type="http://schemas.openxmlformats.org/officeDocument/2006/relationships/image" Target="../media/image550.png"/><Relationship Id="rId5" Type="http://schemas.openxmlformats.org/officeDocument/2006/relationships/image" Target="../media/image3400.png"/><Relationship Id="rId10" Type="http://schemas.openxmlformats.org/officeDocument/2006/relationships/image" Target="../media/image540.png"/><Relationship Id="rId4" Type="http://schemas.openxmlformats.org/officeDocument/2006/relationships/image" Target="../media/image330.png"/><Relationship Id="rId9" Type="http://schemas.openxmlformats.org/officeDocument/2006/relationships/image" Target="../media/image53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133.png"/><Relationship Id="rId7" Type="http://schemas.openxmlformats.org/officeDocument/2006/relationships/image" Target="../media/image520.png"/><Relationship Id="rId12" Type="http://schemas.openxmlformats.org/officeDocument/2006/relationships/image" Target="../media/image58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1.png"/><Relationship Id="rId11" Type="http://schemas.openxmlformats.org/officeDocument/2006/relationships/image" Target="../media/image570.png"/><Relationship Id="rId5" Type="http://schemas.openxmlformats.org/officeDocument/2006/relationships/image" Target="../media/image3400.png"/><Relationship Id="rId10" Type="http://schemas.openxmlformats.org/officeDocument/2006/relationships/image" Target="../media/image540.png"/><Relationship Id="rId4" Type="http://schemas.openxmlformats.org/officeDocument/2006/relationships/image" Target="../media/image330.png"/><Relationship Id="rId9" Type="http://schemas.openxmlformats.org/officeDocument/2006/relationships/image" Target="../media/image53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134.png"/><Relationship Id="rId7" Type="http://schemas.openxmlformats.org/officeDocument/2006/relationships/image" Target="../media/image510.png"/><Relationship Id="rId12" Type="http://schemas.openxmlformats.org/officeDocument/2006/relationships/image" Target="../media/image610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1.png"/><Relationship Id="rId11" Type="http://schemas.openxmlformats.org/officeDocument/2006/relationships/image" Target="../media/image600.png"/><Relationship Id="rId5" Type="http://schemas.openxmlformats.org/officeDocument/2006/relationships/image" Target="../media/image3400.png"/><Relationship Id="rId10" Type="http://schemas.openxmlformats.org/officeDocument/2006/relationships/image" Target="../media/image540.png"/><Relationship Id="rId4" Type="http://schemas.openxmlformats.org/officeDocument/2006/relationships/image" Target="../media/image330.png"/><Relationship Id="rId9" Type="http://schemas.openxmlformats.org/officeDocument/2006/relationships/image" Target="../media/image5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gi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43.emf"/><Relationship Id="rId26" Type="http://schemas.openxmlformats.org/officeDocument/2006/relationships/image" Target="../media/image147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40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2.emf"/><Relationship Id="rId20" Type="http://schemas.openxmlformats.org/officeDocument/2006/relationships/image" Target="../media/image14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146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148.emf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41.emf"/><Relationship Id="rId22" Type="http://schemas.openxmlformats.org/officeDocument/2006/relationships/image" Target="../media/image145.emf"/><Relationship Id="rId27" Type="http://schemas.openxmlformats.org/officeDocument/2006/relationships/oleObject" Target="../embeddings/oleObject5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1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51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53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61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52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67.emf"/><Relationship Id="rId3" Type="http://schemas.openxmlformats.org/officeDocument/2006/relationships/image" Target="../media/image169.png"/><Relationship Id="rId7" Type="http://schemas.openxmlformats.org/officeDocument/2006/relationships/image" Target="../media/image164.e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66.emf"/><Relationship Id="rId5" Type="http://schemas.openxmlformats.org/officeDocument/2006/relationships/image" Target="../media/image163.emf"/><Relationship Id="rId15" Type="http://schemas.openxmlformats.org/officeDocument/2006/relationships/image" Target="../media/image168.e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65.emf"/><Relationship Id="rId14" Type="http://schemas.openxmlformats.org/officeDocument/2006/relationships/oleObject" Target="../embeddings/oleObject7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73.emf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75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7.e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72.emf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8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8" Type="http://schemas.openxmlformats.org/officeDocument/2006/relationships/image" Target="../media/image170.png"/><Relationship Id="rId3" Type="http://schemas.openxmlformats.org/officeDocument/2006/relationships/image" Target="../media/image12.png"/><Relationship Id="rId7" Type="http://schemas.openxmlformats.org/officeDocument/2006/relationships/image" Target="../media/image37.png"/><Relationship Id="rId12" Type="http://schemas.openxmlformats.org/officeDocument/2006/relationships/image" Target="../media/image120.png"/><Relationship Id="rId17" Type="http://schemas.openxmlformats.org/officeDocument/2006/relationships/image" Target="../media/image17.png"/><Relationship Id="rId2" Type="http://schemas.openxmlformats.org/officeDocument/2006/relationships/image" Target="../media/image11.png"/><Relationship Id="rId16" Type="http://schemas.openxmlformats.org/officeDocument/2006/relationships/image" Target="../media/image16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0.png"/><Relationship Id="rId11" Type="http://schemas.openxmlformats.org/officeDocument/2006/relationships/image" Target="../media/image14.png"/><Relationship Id="rId15" Type="http://schemas.openxmlformats.org/officeDocument/2006/relationships/image" Target="../media/image15.png"/><Relationship Id="rId10" Type="http://schemas.openxmlformats.org/officeDocument/2006/relationships/image" Target="../media/image400.png"/><Relationship Id="rId19" Type="http://schemas.openxmlformats.org/officeDocument/2006/relationships/image" Target="../media/image18.png"/><Relationship Id="rId4" Type="http://schemas.openxmlformats.org/officeDocument/2006/relationships/image" Target="../media/image13.png"/><Relationship Id="rId9" Type="http://schemas.openxmlformats.org/officeDocument/2006/relationships/image" Target="../media/image39.png"/><Relationship Id="rId14" Type="http://schemas.openxmlformats.org/officeDocument/2006/relationships/image" Target="../media/image1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52.png"/><Relationship Id="rId3" Type="http://schemas.openxmlformats.org/officeDocument/2006/relationships/image" Target="../media/image200.png"/><Relationship Id="rId7" Type="http://schemas.openxmlformats.org/officeDocument/2006/relationships/image" Target="../media/image17.png"/><Relationship Id="rId12" Type="http://schemas.openxmlformats.org/officeDocument/2006/relationships/image" Target="../media/image51.png"/><Relationship Id="rId2" Type="http://schemas.openxmlformats.org/officeDocument/2006/relationships/image" Target="../media/image20.pn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11" Type="http://schemas.openxmlformats.org/officeDocument/2006/relationships/image" Target="../media/image50.png"/><Relationship Id="rId5" Type="http://schemas.openxmlformats.org/officeDocument/2006/relationships/image" Target="../media/image190.png"/><Relationship Id="rId15" Type="http://schemas.openxmlformats.org/officeDocument/2006/relationships/image" Target="../media/image25.png"/><Relationship Id="rId10" Type="http://schemas.openxmlformats.org/officeDocument/2006/relationships/image" Target="../media/image452.png"/><Relationship Id="rId9" Type="http://schemas.openxmlformats.org/officeDocument/2006/relationships/image" Target="../media/image23.png"/><Relationship Id="rId1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00.png"/><Relationship Id="rId12" Type="http://schemas.openxmlformats.org/officeDocument/2006/relationships/image" Target="../media/image4200.png"/><Relationship Id="rId2" Type="http://schemas.openxmlformats.org/officeDocument/2006/relationships/image" Target="../media/image27.png"/><Relationship Id="rId16" Type="http://schemas.openxmlformats.org/officeDocument/2006/relationships/image" Target="../media/image511.png"/><Relationship Id="rId1" Type="http://schemas.openxmlformats.org/officeDocument/2006/relationships/slideLayout" Target="../slideLayouts/slideLayout4.xml"/><Relationship Id="rId15" Type="http://schemas.openxmlformats.org/officeDocument/2006/relationships/image" Target="../media/image40.png"/><Relationship Id="rId1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>
            <a:extLst>
              <a:ext uri="{FF2B5EF4-FFF2-40B4-BE49-F238E27FC236}">
                <a16:creationId xmlns:a16="http://schemas.microsoft.com/office/drawing/2014/main" id="{EFD93C47-6BDA-1848-B9E5-DF9D65CEC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25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148" name="Text Box 10">
            <a:extLst>
              <a:ext uri="{FF2B5EF4-FFF2-40B4-BE49-F238E27FC236}">
                <a16:creationId xmlns:a16="http://schemas.microsoft.com/office/drawing/2014/main" id="{98DA1CE4-E1EA-104D-BBDD-DC01D7F03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449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149" name="Text Box 12">
            <a:extLst>
              <a:ext uri="{FF2B5EF4-FFF2-40B4-BE49-F238E27FC236}">
                <a16:creationId xmlns:a16="http://schemas.microsoft.com/office/drawing/2014/main" id="{090C5E36-988F-0749-BB8E-CBB5E2D8F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4211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5" name="Rectangle 7">
                <a:extLst>
                  <a:ext uri="{FF2B5EF4-FFF2-40B4-BE49-F238E27FC236}">
                    <a16:creationId xmlns:a16="http://schemas.microsoft.com/office/drawing/2014/main" id="{0369B823-DAF2-194B-82E3-8FDAE7CF5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7174" y="2636912"/>
                <a:ext cx="7077075" cy="289386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432FF"/>
                </a:solidFill>
              </a:ln>
            </p:spPr>
            <p:txBody>
              <a:bodyPr anchor="ctr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085850" indent="-34290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牛顿运动定律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质点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运动微分方程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：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1085850" marR="0" lvl="1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Char char="–"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如何列方程？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1085850" marR="0" lvl="1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Char char="–"/>
                  <a:tabLst/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如何解方程得到质点运动方程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？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1085850" marR="0" lvl="1" indent="-342900" algn="l" defTabSz="914400" rtl="0" eaLnBrk="0" fontAlgn="base" latinLnBrk="0" hangingPunct="0">
                  <a:lnSpc>
                    <a:spcPct val="12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Char char="–"/>
                  <a:tabLst/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带约束的质点的处理</a:t>
                </a:r>
                <a:endParaRPr kumimoji="1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4105" name="Rectangle 7">
                <a:extLst>
                  <a:ext uri="{FF2B5EF4-FFF2-40B4-BE49-F238E27FC236}">
                    <a16:creationId xmlns:a16="http://schemas.microsoft.com/office/drawing/2014/main" id="{0369B823-DAF2-194B-82E3-8FDAE7CF54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174" y="2636912"/>
                <a:ext cx="7077075" cy="2893869"/>
              </a:xfrm>
              <a:prstGeom prst="rect">
                <a:avLst/>
              </a:prstGeom>
              <a:blipFill>
                <a:blip r:embed="rId2"/>
                <a:stretch>
                  <a:fillRect l="-1462" b="-3571"/>
                </a:stretch>
              </a:blipFill>
              <a:ln>
                <a:solidFill>
                  <a:srgbClr val="0432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6">
            <a:extLst>
              <a:ext uri="{FF2B5EF4-FFF2-40B4-BE49-F238E27FC236}">
                <a16:creationId xmlns:a16="http://schemas.microsoft.com/office/drawing/2014/main" id="{942FAA30-5CA5-224C-8E33-1B5531572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367" y="1807789"/>
            <a:ext cx="5415265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运动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微分方程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4-1.5)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DFE1EFD-522A-4BCE-A5CE-E0FE8A502CF9}"/>
              </a:ext>
            </a:extLst>
          </p:cNvPr>
          <p:cNvGrpSpPr/>
          <p:nvPr/>
        </p:nvGrpSpPr>
        <p:grpSpPr>
          <a:xfrm>
            <a:off x="879636" y="441665"/>
            <a:ext cx="7437173" cy="987130"/>
            <a:chOff x="895430" y="1303999"/>
            <a:chExt cx="7437173" cy="987130"/>
          </a:xfrm>
        </p:grpSpPr>
        <p:sp>
          <p:nvSpPr>
            <p:cNvPr id="4099" name="Rectangle 7">
              <a:extLst>
                <a:ext uri="{FF2B5EF4-FFF2-40B4-BE49-F238E27FC236}">
                  <a16:creationId xmlns:a16="http://schemas.microsoft.com/office/drawing/2014/main" id="{DE09D5DF-A65C-384C-A4EC-350A78BDF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5430" y="1303999"/>
              <a:ext cx="2339102" cy="98713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25000"/>
                </a:lnSpc>
                <a:spcBef>
                  <a:spcPct val="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rPr>
                <a:t>运动学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25000"/>
                </a:lnSpc>
                <a:spcBef>
                  <a:spcPct val="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rPr>
                <a:t>运动状态的描述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3" name="Rectangle 7">
              <a:extLst>
                <a:ext uri="{FF2B5EF4-FFF2-40B4-BE49-F238E27FC236}">
                  <a16:creationId xmlns:a16="http://schemas.microsoft.com/office/drawing/2014/main" id="{51CC5B96-CFE5-9F4B-BBC9-C0AA34F75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883" y="1303999"/>
              <a:ext cx="4270720" cy="98713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25000"/>
                </a:lnSpc>
                <a:spcBef>
                  <a:spcPct val="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rPr>
                <a:t>动力学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25000"/>
                </a:lnSpc>
                <a:spcBef>
                  <a:spcPct val="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rPr>
                <a:t>运动状态改变的原因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rPr>
                <a:t>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rPr>
                <a:t>定量规律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endParaRPr>
            </a:p>
          </p:txBody>
        </p:sp>
        <p:sp>
          <p:nvSpPr>
            <p:cNvPr id="2" name="箭头: 右 1">
              <a:extLst>
                <a:ext uri="{FF2B5EF4-FFF2-40B4-BE49-F238E27FC236}">
                  <a16:creationId xmlns:a16="http://schemas.microsoft.com/office/drawing/2014/main" id="{3107FF8A-D1AC-46AF-9BE5-715BC0EC0107}"/>
                </a:ext>
              </a:extLst>
            </p:cNvPr>
            <p:cNvSpPr/>
            <p:nvPr/>
          </p:nvSpPr>
          <p:spPr bwMode="auto">
            <a:xfrm>
              <a:off x="3435666" y="1505177"/>
              <a:ext cx="504056" cy="584775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A79FA5-CBD1-40FB-8688-B429CB1DE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Text Box 6">
                <a:extLst>
                  <a:ext uri="{FF2B5EF4-FFF2-40B4-BE49-F238E27FC236}">
                    <a16:creationId xmlns:a16="http://schemas.microsoft.com/office/drawing/2014/main" id="{9C8F62A0-6F0D-2845-B12A-0DA3489F11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8136"/>
                <a:ext cx="9109012" cy="28552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𝜀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𝐹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𝜀</m:t>
                              </m:r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例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3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弹簧摆运动。初始时刻处于原长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，水平位置</a:t>
                </a:r>
                <a:endPara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000" b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,  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𝑔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𝑙</m:t>
                        </m:r>
                      </m:e>
                    </m:d>
                    <m:f>
                      <m:f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num>
                      <m:den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den>
                    </m:f>
                  </m:oMath>
                </a14:m>
                <a:endParaRPr lang="en-US" altLang="zh-CN" sz="2000" b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上式中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altLang="zh-CN" sz="2000" b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483" name="Text Box 6">
                <a:extLst>
                  <a:ext uri="{FF2B5EF4-FFF2-40B4-BE49-F238E27FC236}">
                    <a16:creationId xmlns:a16="http://schemas.microsoft.com/office/drawing/2014/main" id="{9C8F62A0-6F0D-2845-B12A-0DA3489F1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8136"/>
                <a:ext cx="9109012" cy="2855205"/>
              </a:xfrm>
              <a:prstGeom prst="rect">
                <a:avLst/>
              </a:prstGeom>
              <a:blipFill>
                <a:blip r:embed="rId2"/>
                <a:stretch>
                  <a:fillRect l="-669" b="-192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>
            <a:extLst>
              <a:ext uri="{FF2B5EF4-FFF2-40B4-BE49-F238E27FC236}">
                <a16:creationId xmlns:a16="http://schemas.microsoft.com/office/drawing/2014/main" id="{27F35E1B-397F-43BB-96EE-1B2CEA26EB90}"/>
              </a:ext>
            </a:extLst>
          </p:cNvPr>
          <p:cNvGrpSpPr/>
          <p:nvPr/>
        </p:nvGrpSpPr>
        <p:grpSpPr>
          <a:xfrm>
            <a:off x="6372200" y="116632"/>
            <a:ext cx="2520280" cy="1944216"/>
            <a:chOff x="6444208" y="116632"/>
            <a:chExt cx="2520280" cy="1944216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F4282B23-60AA-4745-97DB-53F80BCBC31A}"/>
                </a:ext>
              </a:extLst>
            </p:cNvPr>
            <p:cNvSpPr/>
            <p:nvPr/>
          </p:nvSpPr>
          <p:spPr bwMode="auto">
            <a:xfrm>
              <a:off x="6444208" y="116632"/>
              <a:ext cx="2520280" cy="194421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EC294151-9FF3-4C6B-855F-F74D23195C9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6216" y="260648"/>
              <a:ext cx="1308826" cy="1650866"/>
            </a:xfrm>
            <a:prstGeom prst="rect">
              <a:avLst/>
            </a:prstGeom>
          </p:spPr>
        </p:pic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62E8DF6D-3980-484F-B817-2FABCF64A417}"/>
                </a:ext>
              </a:extLst>
            </p:cNvPr>
            <p:cNvCxnSpPr/>
            <p:nvPr/>
          </p:nvCxnSpPr>
          <p:spPr bwMode="auto">
            <a:xfrm>
              <a:off x="7825042" y="404664"/>
              <a:ext cx="99543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0827FFAE-CB06-4CA7-A214-972FE2B3E011}"/>
                </a:ext>
              </a:extLst>
            </p:cNvPr>
            <p:cNvCxnSpPr/>
            <p:nvPr/>
          </p:nvCxnSpPr>
          <p:spPr bwMode="auto">
            <a:xfrm rot="5400000">
              <a:off x="7310417" y="902379"/>
              <a:ext cx="99543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EAE30075-B468-4F6B-9433-052A03AFDE3B}"/>
                    </a:ext>
                  </a:extLst>
                </p:cNvPr>
                <p:cNvSpPr/>
                <p:nvPr/>
              </p:nvSpPr>
              <p:spPr>
                <a:xfrm>
                  <a:off x="8500834" y="394792"/>
                  <a:ext cx="4344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EAE30075-B468-4F6B-9433-052A03AFDE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0834" y="394792"/>
                  <a:ext cx="434414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50BA3CCE-D750-4DF9-A034-2E8CB80A4B9C}"/>
                    </a:ext>
                  </a:extLst>
                </p:cNvPr>
                <p:cNvSpPr/>
                <p:nvPr/>
              </p:nvSpPr>
              <p:spPr>
                <a:xfrm>
                  <a:off x="7888343" y="1180769"/>
                  <a:ext cx="4344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50BA3CCE-D750-4DF9-A034-2E8CB80A4B9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8343" y="1180769"/>
                  <a:ext cx="434414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564544-8887-43D2-ADAA-E7FAE816C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CE020EC-3038-44AB-B87E-1A811260EF48}"/>
                  </a:ext>
                </a:extLst>
              </p:cNvPr>
              <p:cNvSpPr/>
              <p:nvPr/>
            </p:nvSpPr>
            <p:spPr>
              <a:xfrm>
                <a:off x="179512" y="3501008"/>
                <a:ext cx="2708818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右图中参数选取为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.0,  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.0,</m:t>
                    </m:r>
                  </m:oMath>
                </a14:m>
                <a:r>
                  <a:rPr lang="en-US" altLang="zh-CN" b="0" i="1" dirty="0"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9.8,    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40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CE020EC-3038-44AB-B87E-1A811260EF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501008"/>
                <a:ext cx="2708818" cy="1200329"/>
              </a:xfrm>
              <a:prstGeom prst="rect">
                <a:avLst/>
              </a:prstGeom>
              <a:blipFill>
                <a:blip r:embed="rId7"/>
                <a:stretch>
                  <a:fillRect l="-3371" t="-5584" r="-225" b="-4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9C5BAB64-05E3-48DC-BAA3-8B880ABEBF4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8435" y="2628856"/>
            <a:ext cx="4800600" cy="3968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60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6">
            <a:extLst>
              <a:ext uri="{FF2B5EF4-FFF2-40B4-BE49-F238E27FC236}">
                <a16:creationId xmlns:a16="http://schemas.microsoft.com/office/drawing/2014/main" id="{E2A797DF-5272-7947-8398-850197CE9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21" y="1982709"/>
            <a:ext cx="6647974" cy="46166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可以得到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解析解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的运动微分方程的四种简化情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Text Box 6">
                <a:extLst>
                  <a:ext uri="{FF2B5EF4-FFF2-40B4-BE49-F238E27FC236}">
                    <a16:creationId xmlns:a16="http://schemas.microsoft.com/office/drawing/2014/main" id="{9C8F62A0-6F0D-2845-B12A-0DA3489F11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2636912"/>
                <a:ext cx="7433382" cy="24931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力只是时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函数</a:t>
                </a:r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力只是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的函数</a:t>
                </a:r>
                <a:endPara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力只是位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函数</a:t>
                </a:r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4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力是坐标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和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的线性函数</a:t>
                </a:r>
                <a:endPara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483" name="Text Box 6">
                <a:extLst>
                  <a:ext uri="{FF2B5EF4-FFF2-40B4-BE49-F238E27FC236}">
                    <a16:creationId xmlns:a16="http://schemas.microsoft.com/office/drawing/2014/main" id="{9C8F62A0-6F0D-2845-B12A-0DA3489F1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2636912"/>
                <a:ext cx="7433382" cy="2493118"/>
              </a:xfrm>
              <a:prstGeom prst="rect">
                <a:avLst/>
              </a:prstGeom>
              <a:blipFill>
                <a:blip r:embed="rId2"/>
                <a:stretch>
                  <a:fillRect l="-1230" r="-328" b="-46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6">
            <a:extLst>
              <a:ext uri="{FF2B5EF4-FFF2-40B4-BE49-F238E27FC236}">
                <a16:creationId xmlns:a16="http://schemas.microsoft.com/office/drawing/2014/main" id="{97B5BFBA-97DE-41D8-8517-EA5CA8F7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992697"/>
            <a:ext cx="7730001" cy="57624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对于特殊的简化情形，可以得到常微分方程的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解析解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E675054-1B9F-4353-9672-EB7B7F885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786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3">
                <a:extLst>
                  <a:ext uri="{FF2B5EF4-FFF2-40B4-BE49-F238E27FC236}">
                    <a16:creationId xmlns:a16="http://schemas.microsoft.com/office/drawing/2014/main" id="{81B4C748-0487-5840-8F35-9A205CB0802E}"/>
                  </a:ext>
                </a:extLst>
              </p:cNvPr>
              <p:cNvSpPr txBox="1"/>
              <p:nvPr/>
            </p:nvSpPr>
            <p:spPr bwMode="auto">
              <a:xfrm>
                <a:off x="3340100" y="769938"/>
                <a:ext cx="1981200" cy="723900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对象 3">
                <a:extLst>
                  <a:ext uri="{FF2B5EF4-FFF2-40B4-BE49-F238E27FC236}">
                    <a16:creationId xmlns:a16="http://schemas.microsoft.com/office/drawing/2014/main" id="{81B4C748-0487-5840-8F35-9A205CB08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0100" y="769938"/>
                <a:ext cx="1981200" cy="723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2CC08839-4CCB-174D-828B-DE42FD3D5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4975"/>
            <a:ext cx="5878512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方程右边只依赖于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可以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时间直接积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3">
                <a:extLst>
                  <a:ext uri="{FF2B5EF4-FFF2-40B4-BE49-F238E27FC236}">
                    <a16:creationId xmlns:a16="http://schemas.microsoft.com/office/drawing/2014/main" id="{AC9DAE4B-D034-9744-9650-2C0621C879C1}"/>
                  </a:ext>
                </a:extLst>
              </p:cNvPr>
              <p:cNvSpPr txBox="1"/>
              <p:nvPr/>
            </p:nvSpPr>
            <p:spPr bwMode="auto">
              <a:xfrm>
                <a:off x="1801804" y="2378075"/>
                <a:ext cx="4821419" cy="1624484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acc>
                        <m:accPr>
                          <m:chr m:val="̇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</m:nary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3">
                <a:extLst>
                  <a:ext uri="{FF2B5EF4-FFF2-40B4-BE49-F238E27FC236}">
                    <a16:creationId xmlns:a16="http://schemas.microsoft.com/office/drawing/2014/main" id="{AC9DAE4B-D034-9744-9650-2C0621C87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1804" y="2378075"/>
                <a:ext cx="4821419" cy="16244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1CAB805D-1500-754E-B3BB-C91F2253F7CF}"/>
              </a:ext>
            </a:extLst>
          </p:cNvPr>
          <p:cNvGrpSpPr>
            <a:grpSpLocks/>
          </p:cNvGrpSpPr>
          <p:nvPr/>
        </p:nvGrpSpPr>
        <p:grpSpPr bwMode="auto">
          <a:xfrm>
            <a:off x="93661" y="4289425"/>
            <a:ext cx="8956675" cy="571500"/>
            <a:chOff x="155301" y="4381605"/>
            <a:chExt cx="8956298" cy="571500"/>
          </a:xfrm>
        </p:grpSpPr>
        <p:sp>
          <p:nvSpPr>
            <p:cNvPr id="23559" name="文本框 5">
              <a:extLst>
                <a:ext uri="{FF2B5EF4-FFF2-40B4-BE49-F238E27FC236}">
                  <a16:creationId xmlns:a16="http://schemas.microsoft.com/office/drawing/2014/main" id="{9A7759AF-382E-5C41-9BA3-5470430F9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01" y="4408308"/>
              <a:ext cx="8956298" cy="4616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积分常数   和   由初速度         和初始位移          决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60" name="对象 3">
                  <a:extLst>
                    <a:ext uri="{FF2B5EF4-FFF2-40B4-BE49-F238E27FC236}">
                      <a16:creationId xmlns:a16="http://schemas.microsoft.com/office/drawing/2014/main" id="{24CD8F7A-8446-F14B-984E-9B1AD62E9B66}"/>
                    </a:ext>
                  </a:extLst>
                </p:cNvPr>
                <p:cNvSpPr txBox="1"/>
                <p:nvPr/>
              </p:nvSpPr>
              <p:spPr bwMode="auto">
                <a:xfrm>
                  <a:off x="1518908" y="4381605"/>
                  <a:ext cx="349235" cy="5715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3560" name="对象 3">
                  <a:extLst>
                    <a:ext uri="{FF2B5EF4-FFF2-40B4-BE49-F238E27FC236}">
                      <a16:creationId xmlns:a16="http://schemas.microsoft.com/office/drawing/2014/main" id="{24CD8F7A-8446-F14B-984E-9B1AD62E9B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18908" y="4381605"/>
                  <a:ext cx="349235" cy="571500"/>
                </a:xfrm>
                <a:prstGeom prst="rect">
                  <a:avLst/>
                </a:prstGeom>
                <a:blipFill>
                  <a:blip r:embed="rId5"/>
                  <a:stretch>
                    <a:fillRect l="-1754" t="-15054" r="-3157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61" name="对象 3">
                  <a:extLst>
                    <a:ext uri="{FF2B5EF4-FFF2-40B4-BE49-F238E27FC236}">
                      <a16:creationId xmlns:a16="http://schemas.microsoft.com/office/drawing/2014/main" id="{627AF0E3-B47D-F949-899E-C7BF5EB8C505}"/>
                    </a:ext>
                  </a:extLst>
                </p:cNvPr>
                <p:cNvSpPr txBox="1"/>
                <p:nvPr/>
              </p:nvSpPr>
              <p:spPr bwMode="auto">
                <a:xfrm>
                  <a:off x="2323737" y="4381605"/>
                  <a:ext cx="380984" cy="5715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3561" name="对象 3">
                  <a:extLst>
                    <a:ext uri="{FF2B5EF4-FFF2-40B4-BE49-F238E27FC236}">
                      <a16:creationId xmlns:a16="http://schemas.microsoft.com/office/drawing/2014/main" id="{627AF0E3-B47D-F949-899E-C7BF5EB8C5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23737" y="4381605"/>
                  <a:ext cx="380984" cy="571500"/>
                </a:xfrm>
                <a:prstGeom prst="rect">
                  <a:avLst/>
                </a:prstGeom>
                <a:blipFill>
                  <a:blip r:embed="rId6"/>
                  <a:stretch>
                    <a:fillRect l="-1587" t="-15054" r="-2698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562" name="对象 3">
                  <a:extLst>
                    <a:ext uri="{FF2B5EF4-FFF2-40B4-BE49-F238E27FC236}">
                      <a16:creationId xmlns:a16="http://schemas.microsoft.com/office/drawing/2014/main" id="{F0E99B98-0F8D-4545-8A0B-990DBC1838A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79670" y="4381605"/>
                <a:ext cx="1365193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060" name="Equation" r:id="rId7" imgW="6292850" imgH="2635250" progId="Equation.DSMT4">
                        <p:embed/>
                      </p:oleObj>
                    </mc:Choice>
                    <mc:Fallback>
                      <p:oleObj name="Equation" r:id="rId7" imgW="6292850" imgH="2635250" progId="Equation.DSMT4">
                        <p:embed/>
                        <p:pic>
                          <p:nvPicPr>
                            <p:cNvPr id="0" name="对象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79670" y="4381605"/>
                              <a:ext cx="1365193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562" name="对象 3">
                  <a:extLst>
                    <a:ext uri="{FF2B5EF4-FFF2-40B4-BE49-F238E27FC236}">
                      <a16:creationId xmlns:a16="http://schemas.microsoft.com/office/drawing/2014/main" id="{F0E99B98-0F8D-4545-8A0B-990DBC1838A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79670" y="4381605"/>
                <a:ext cx="1365193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040" name="Equation" r:id="rId9" imgW="6292850" imgH="2635250" progId="Equation.DSMT4">
                        <p:embed/>
                      </p:oleObj>
                    </mc:Choice>
                    <mc:Fallback>
                      <p:oleObj name="Equation" r:id="rId9" imgW="6292850" imgH="2635250" progId="Equation.DSMT4">
                        <p:embed/>
                        <p:pic>
                          <p:nvPicPr>
                            <p:cNvPr id="0" name="对象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79670" y="4381605"/>
                              <a:ext cx="1365193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563" name="对象 3">
                  <a:extLst>
                    <a:ext uri="{FF2B5EF4-FFF2-40B4-BE49-F238E27FC236}">
                      <a16:creationId xmlns:a16="http://schemas.microsoft.com/office/drawing/2014/main" id="{C60ADAE8-1EA4-0148-B81A-65A21C462DD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19107" y="4381605"/>
                <a:ext cx="1428690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061" name="Equation" r:id="rId11" imgW="6584950" imgH="2635250" progId="Equation.DSMT4">
                        <p:embed/>
                      </p:oleObj>
                    </mc:Choice>
                    <mc:Fallback>
                      <p:oleObj name="Equation" r:id="rId11" imgW="6584950" imgH="2635250" progId="Equation.DSMT4">
                        <p:embed/>
                        <p:pic>
                          <p:nvPicPr>
                            <p:cNvPr id="0" name="对象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9107" y="4381605"/>
                              <a:ext cx="142869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563" name="对象 3">
                  <a:extLst>
                    <a:ext uri="{FF2B5EF4-FFF2-40B4-BE49-F238E27FC236}">
                      <a16:creationId xmlns:a16="http://schemas.microsoft.com/office/drawing/2014/main" id="{C60ADAE8-1EA4-0148-B81A-65A21C462DD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19107" y="4381605"/>
                <a:ext cx="1428690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041" name="Equation" r:id="rId13" imgW="6584950" imgH="2635250" progId="Equation.DSMT4">
                        <p:embed/>
                      </p:oleObj>
                    </mc:Choice>
                    <mc:Fallback>
                      <p:oleObj name="Equation" r:id="rId13" imgW="6584950" imgH="2635250" progId="Equation.DSMT4">
                        <p:embed/>
                        <p:pic>
                          <p:nvPicPr>
                            <p:cNvPr id="0" name="对象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9107" y="4381605"/>
                              <a:ext cx="142869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">
                <a:extLst>
                  <a:ext uri="{FF2B5EF4-FFF2-40B4-BE49-F238E27FC236}">
                    <a16:creationId xmlns:a16="http://schemas.microsoft.com/office/drawing/2014/main" id="{8AC8FD3B-A13D-4080-B3CA-D35BEAC6D0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239" y="180884"/>
                <a:ext cx="5038623" cy="50642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力只是时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函数</a:t>
                </a:r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Text Box 6">
                <a:extLst>
                  <a:ext uri="{FF2B5EF4-FFF2-40B4-BE49-F238E27FC236}">
                    <a16:creationId xmlns:a16="http://schemas.microsoft.com/office/drawing/2014/main" id="{8AC8FD3B-A13D-4080-B3CA-D35BEAC6D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239" y="180884"/>
                <a:ext cx="5038623" cy="506421"/>
              </a:xfrm>
              <a:prstGeom prst="rect">
                <a:avLst/>
              </a:prstGeom>
              <a:blipFill>
                <a:blip r:embed="rId15"/>
                <a:stretch>
                  <a:fillRect l="-1937" t="-4819" r="-969" b="-277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04CF3AE-DDD5-4C3D-BDFE-723D2ED4D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25" name="Picture 33">
            <a:extLst>
              <a:ext uri="{FF2B5EF4-FFF2-40B4-BE49-F238E27FC236}">
                <a16:creationId xmlns:a16="http://schemas.microsoft.com/office/drawing/2014/main" id="{3058E11B-6CC3-8847-8088-E33F4F444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138238"/>
            <a:ext cx="2971800" cy="5445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6" name="Text Box 34">
            <a:extLst>
              <a:ext uri="{FF2B5EF4-FFF2-40B4-BE49-F238E27FC236}">
                <a16:creationId xmlns:a16="http://schemas.microsoft.com/office/drawing/2014/main" id="{4813798D-FBDA-C54E-8426-EC31BDD9A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145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电子所受的力则为： </a:t>
            </a:r>
          </a:p>
        </p:txBody>
      </p:sp>
      <p:pic>
        <p:nvPicPr>
          <p:cNvPr id="33827" name="Picture 35">
            <a:extLst>
              <a:ext uri="{FF2B5EF4-FFF2-40B4-BE49-F238E27FC236}">
                <a16:creationId xmlns:a16="http://schemas.microsoft.com/office/drawing/2014/main" id="{95586358-0C6D-C243-801E-AD017FB1C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714500"/>
            <a:ext cx="45720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8" name="Text Box 36">
            <a:extLst>
              <a:ext uri="{FF2B5EF4-FFF2-40B4-BE49-F238E27FC236}">
                <a16:creationId xmlns:a16="http://schemas.microsoft.com/office/drawing/2014/main" id="{DC9522B0-96B7-144A-A429-6AC829002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622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根据牛顿运动定律，电子运动的微分方程为： </a:t>
            </a:r>
          </a:p>
        </p:txBody>
      </p:sp>
      <p:pic>
        <p:nvPicPr>
          <p:cNvPr id="33829" name="Picture 37">
            <a:extLst>
              <a:ext uri="{FF2B5EF4-FFF2-40B4-BE49-F238E27FC236}">
                <a16:creationId xmlns:a16="http://schemas.microsoft.com/office/drawing/2014/main" id="{74879DA8-8563-FF46-872C-DB8C80BED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867025"/>
            <a:ext cx="4495800" cy="8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0" name="Text Box 38">
            <a:extLst>
              <a:ext uri="{FF2B5EF4-FFF2-40B4-BE49-F238E27FC236}">
                <a16:creationId xmlns:a16="http://schemas.microsoft.com/office/drawing/2014/main" id="{760F4672-1431-F74F-9BBD-2707A287D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730625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设起始条件是：当          时，           ，       </a:t>
            </a:r>
          </a:p>
        </p:txBody>
      </p:sp>
      <p:pic>
        <p:nvPicPr>
          <p:cNvPr id="33831" name="Picture 39">
            <a:extLst>
              <a:ext uri="{FF2B5EF4-FFF2-40B4-BE49-F238E27FC236}">
                <a16:creationId xmlns:a16="http://schemas.microsoft.com/office/drawing/2014/main" id="{FE2C1091-A868-9747-BA42-13A65C3AE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3778175"/>
            <a:ext cx="6858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2" name="Picture 40">
            <a:extLst>
              <a:ext uri="{FF2B5EF4-FFF2-40B4-BE49-F238E27FC236}">
                <a16:creationId xmlns:a16="http://schemas.microsoft.com/office/drawing/2014/main" id="{3687CF06-2336-CC4E-A269-A0B502EE3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3730625"/>
            <a:ext cx="8382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3" name="Picture 41">
            <a:extLst>
              <a:ext uri="{FF2B5EF4-FFF2-40B4-BE49-F238E27FC236}">
                <a16:creationId xmlns:a16="http://schemas.microsoft.com/office/drawing/2014/main" id="{931E0284-A792-3942-B563-02DC6BDEB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7" y="3772719"/>
            <a:ext cx="8382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4" name="Picture 42">
            <a:extLst>
              <a:ext uri="{FF2B5EF4-FFF2-40B4-BE49-F238E27FC236}">
                <a16:creationId xmlns:a16="http://schemas.microsoft.com/office/drawing/2014/main" id="{CEE866EF-18D8-9D44-AECF-AD216B0AE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379913"/>
            <a:ext cx="6629400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5" name="Text Box 43">
            <a:extLst>
              <a:ext uri="{FF2B5EF4-FFF2-40B4-BE49-F238E27FC236}">
                <a16:creationId xmlns:a16="http://schemas.microsoft.com/office/drawing/2014/main" id="{CBB77E55-3EAA-454A-B93B-D32B932B3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2650" y="3730625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上式积分两次得：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7AB2EBA-FF77-8E48-A445-A54B2683C458}"/>
              </a:ext>
            </a:extLst>
          </p:cNvPr>
          <p:cNvGrpSpPr>
            <a:grpSpLocks/>
          </p:cNvGrpSpPr>
          <p:nvPr/>
        </p:nvGrpSpPr>
        <p:grpSpPr bwMode="auto">
          <a:xfrm>
            <a:off x="4948238" y="5262563"/>
            <a:ext cx="3662362" cy="1200150"/>
            <a:chOff x="4948808" y="5263139"/>
            <a:chExt cx="3661792" cy="1200329"/>
          </a:xfrm>
        </p:grpSpPr>
        <p:sp>
          <p:nvSpPr>
            <p:cNvPr id="24596" name="Text Box 44">
              <a:extLst>
                <a:ext uri="{FF2B5EF4-FFF2-40B4-BE49-F238E27FC236}">
                  <a16:creationId xmlns:a16="http://schemas.microsoft.com/office/drawing/2014/main" id="{7185E0C1-B051-DA4E-99B3-09424EB1BA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8808" y="5263139"/>
              <a:ext cx="3661792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spcAft>
                  <a:spcPct val="20000"/>
                </a:spcAft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ea typeface="黑体" panose="02010609060101010101" pitchFamily="49" charset="-122"/>
                </a:rPr>
                <a:t>振荡项与电场具有相同的角频率      ，且与初始条件无关。</a:t>
              </a:r>
              <a:endParaRPr lang="en-US" altLang="zh-CN" sz="2400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pic>
          <p:nvPicPr>
            <p:cNvPr id="24597" name="Picture 45">
              <a:extLst>
                <a:ext uri="{FF2B5EF4-FFF2-40B4-BE49-F238E27FC236}">
                  <a16:creationId xmlns:a16="http://schemas.microsoft.com/office/drawing/2014/main" id="{5C3E1A2E-0300-AE4E-AAF6-87D9F74428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4400" y="5720428"/>
              <a:ext cx="30480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839" name="Text Box 47">
            <a:extLst>
              <a:ext uri="{FF2B5EF4-FFF2-40B4-BE49-F238E27FC236}">
                <a16:creationId xmlns:a16="http://schemas.microsoft.com/office/drawing/2014/main" id="{49D511CA-B5C3-3F48-A850-5E9A51E0B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44588"/>
            <a:ext cx="3433763" cy="461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设沿  轴的电场强度为：</a:t>
            </a:r>
          </a:p>
        </p:txBody>
      </p:sp>
      <p:sp>
        <p:nvSpPr>
          <p:cNvPr id="33841" name="Line 49">
            <a:extLst>
              <a:ext uri="{FF2B5EF4-FFF2-40B4-BE49-F238E27FC236}">
                <a16:creationId xmlns:a16="http://schemas.microsoft.com/office/drawing/2014/main" id="{F45828C1-6597-D549-914E-91282EB47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5243513"/>
            <a:ext cx="1944688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Text Box 50">
            <a:extLst>
              <a:ext uri="{FF2B5EF4-FFF2-40B4-BE49-F238E27FC236}">
                <a16:creationId xmlns:a16="http://schemas.microsoft.com/office/drawing/2014/main" id="{FD99CAA1-A7AA-5F41-9AD3-F5E996CDF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61975"/>
            <a:ext cx="6502101" cy="46166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4: </a:t>
            </a: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研究自由电子在沿</a:t>
            </a: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轴的振荡电场中的运动</a:t>
            </a:r>
          </a:p>
        </p:txBody>
      </p:sp>
      <p:pic>
        <p:nvPicPr>
          <p:cNvPr id="33824" name="Picture 32">
            <a:extLst>
              <a:ext uri="{FF2B5EF4-FFF2-40B4-BE49-F238E27FC236}">
                <a16:creationId xmlns:a16="http://schemas.microsoft.com/office/drawing/2014/main" id="{6D369DC8-4FBA-4D42-AAB6-A202D072CC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266825"/>
            <a:ext cx="265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44" name="Line 52">
            <a:extLst>
              <a:ext uri="{FF2B5EF4-FFF2-40B4-BE49-F238E27FC236}">
                <a16:creationId xmlns:a16="http://schemas.microsoft.com/office/drawing/2014/main" id="{3C8B8B46-F2BF-894D-8643-8FD1860423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7813" y="5170488"/>
            <a:ext cx="360045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66DB647-A92C-B04B-84CA-249DE4FF9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230813"/>
            <a:ext cx="40306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非振荡项与起始条件有关，对波的传播特性无贡献，只能影响波到达的前沿位置。 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C6BE1DA-09F1-45B4-A402-7A2B94A49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 animBg="1" autoUpdateAnimBg="0"/>
      <p:bldP spid="33828" grpId="0" autoUpdateAnimBg="0"/>
      <p:bldP spid="33830" grpId="0" autoUpdateAnimBg="0"/>
      <p:bldP spid="33835" grpId="0" autoUpdateAnimBg="0"/>
      <p:bldP spid="33839" grpId="0" animBg="1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3">
            <a:extLst>
              <a:ext uri="{FF2B5EF4-FFF2-40B4-BE49-F238E27FC236}">
                <a16:creationId xmlns:a16="http://schemas.microsoft.com/office/drawing/2014/main" id="{00FB3A91-4737-2448-AE07-568420139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901700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2" name="Equation" r:id="rId3" imgW="7899400" imgH="2781300" progId="Equation.DSMT4">
                  <p:embed/>
                </p:oleObj>
              </mc:Choice>
              <mc:Fallback>
                <p:oleObj name="Equation" r:id="rId3" imgW="7899400" imgH="278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01700"/>
                        <a:ext cx="2057400" cy="7239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>
            <a:extLst>
              <a:ext uri="{FF2B5EF4-FFF2-40B4-BE49-F238E27FC236}">
                <a16:creationId xmlns:a16="http://schemas.microsoft.com/office/drawing/2014/main" id="{2E9084C7-EE8B-A04F-9452-7700CF779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901700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3" name="Equation" r:id="rId5" imgW="7899400" imgH="2781300" progId="Equation.DSMT4">
                  <p:embed/>
                </p:oleObj>
              </mc:Choice>
              <mc:Fallback>
                <p:oleObj name="Equation" r:id="rId5" imgW="7899400" imgH="278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901700"/>
                        <a:ext cx="2057400" cy="7239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D991C50-791D-BC4E-952F-D04C94024F5F}"/>
              </a:ext>
            </a:extLst>
          </p:cNvPr>
          <p:cNvSpPr txBox="1"/>
          <p:nvPr/>
        </p:nvSpPr>
        <p:spPr>
          <a:xfrm>
            <a:off x="365373" y="1773061"/>
            <a:ext cx="8473827" cy="1130246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对位矢的二阶微分方程，化为对速度的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阶微分方程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情形下，可以积分得到</a:t>
            </a:r>
            <a:r>
              <a:rPr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v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t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，进而得到</a:t>
            </a:r>
            <a:r>
              <a:rPr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r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t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44EBA89-804D-E841-93CD-64CFBCF6CD8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995738" y="1263650"/>
            <a:ext cx="1296987" cy="4763"/>
          </a:xfrm>
          <a:prstGeom prst="straightConnector1">
            <a:avLst/>
          </a:prstGeom>
          <a:noFill/>
          <a:ln w="57150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" name="对象 3">
            <a:extLst>
              <a:ext uri="{FF2B5EF4-FFF2-40B4-BE49-F238E27FC236}">
                <a16:creationId xmlns:a16="http://schemas.microsoft.com/office/drawing/2014/main" id="{5CE03C36-1041-2E4E-9A9A-C92C639A1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63664"/>
              </p:ext>
            </p:extLst>
          </p:nvPr>
        </p:nvGraphicFramePr>
        <p:xfrm>
          <a:off x="516534" y="3093928"/>
          <a:ext cx="1968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4" name="Equation" r:id="rId7" imgW="9067800" imgH="4533900" progId="Equation.DSMT4">
                  <p:embed/>
                </p:oleObj>
              </mc:Choice>
              <mc:Fallback>
                <p:oleObj name="Equation" r:id="rId7" imgW="9067800" imgH="4533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34" y="3093928"/>
                        <a:ext cx="1968500" cy="9842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">
            <a:extLst>
              <a:ext uri="{FF2B5EF4-FFF2-40B4-BE49-F238E27FC236}">
                <a16:creationId xmlns:a16="http://schemas.microsoft.com/office/drawing/2014/main" id="{FBEA095D-EB7F-2C46-A105-80B043C02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50971"/>
              </p:ext>
            </p:extLst>
          </p:nvPr>
        </p:nvGraphicFramePr>
        <p:xfrm>
          <a:off x="3124796" y="3064584"/>
          <a:ext cx="1936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" name="Equation" r:id="rId9" imgW="8921750" imgH="4826000" progId="Equation.DSMT4">
                  <p:embed/>
                </p:oleObj>
              </mc:Choice>
              <mc:Fallback>
                <p:oleObj name="Equation" r:id="rId9" imgW="8921750" imgH="482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796" y="3064584"/>
                        <a:ext cx="1936750" cy="10477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">
            <a:extLst>
              <a:ext uri="{FF2B5EF4-FFF2-40B4-BE49-F238E27FC236}">
                <a16:creationId xmlns:a16="http://schemas.microsoft.com/office/drawing/2014/main" id="{E72293E8-9A80-1446-B482-0685DEE34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41852"/>
              </p:ext>
            </p:extLst>
          </p:nvPr>
        </p:nvGraphicFramePr>
        <p:xfrm>
          <a:off x="5701309" y="3071703"/>
          <a:ext cx="2413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6" name="Equation" r:id="rId11" imgW="11118850" imgH="4826000" progId="Equation.DSMT4">
                  <p:embed/>
                </p:oleObj>
              </mc:Choice>
              <mc:Fallback>
                <p:oleObj name="Equation" r:id="rId11" imgW="11118850" imgH="482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09" y="3071703"/>
                        <a:ext cx="2413000" cy="10477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">
            <a:extLst>
              <a:ext uri="{FF2B5EF4-FFF2-40B4-BE49-F238E27FC236}">
                <a16:creationId xmlns:a16="http://schemas.microsoft.com/office/drawing/2014/main" id="{0CAB9646-F603-334F-9D12-99AAE9D87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4223"/>
              </p:ext>
            </p:extLst>
          </p:nvPr>
        </p:nvGraphicFramePr>
        <p:xfrm>
          <a:off x="2297858" y="4385520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7" name="Equation" r:id="rId13" imgW="6146800" imgH="2343150" progId="Equation.DSMT4">
                  <p:embed/>
                </p:oleObj>
              </mc:Choice>
              <mc:Fallback>
                <p:oleObj name="Equation" r:id="rId13" imgW="6146800" imgH="234315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858" y="4385520"/>
                        <a:ext cx="1333500" cy="508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">
            <a:extLst>
              <a:ext uri="{FF2B5EF4-FFF2-40B4-BE49-F238E27FC236}">
                <a16:creationId xmlns:a16="http://schemas.microsoft.com/office/drawing/2014/main" id="{38E7F01A-5447-F84C-842A-9AAAD93A5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48180"/>
              </p:ext>
            </p:extLst>
          </p:nvPr>
        </p:nvGraphicFramePr>
        <p:xfrm>
          <a:off x="4572000" y="4385520"/>
          <a:ext cx="158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8" name="Equation" r:id="rId15" imgW="7315200" imgH="2635250" progId="Equation.DSMT4">
                  <p:embed/>
                </p:oleObj>
              </mc:Choice>
              <mc:Fallback>
                <p:oleObj name="Equation" r:id="rId15" imgW="7315200" imgH="263525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85520"/>
                        <a:ext cx="1587500" cy="5715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右 1">
            <a:extLst>
              <a:ext uri="{FF2B5EF4-FFF2-40B4-BE49-F238E27FC236}">
                <a16:creationId xmlns:a16="http://schemas.microsoft.com/office/drawing/2014/main" id="{BD5A9F2A-52C2-48CD-84D7-B92018D5F743}"/>
              </a:ext>
            </a:extLst>
          </p:cNvPr>
          <p:cNvSpPr/>
          <p:nvPr/>
        </p:nvSpPr>
        <p:spPr bwMode="auto">
          <a:xfrm>
            <a:off x="2676576" y="3422218"/>
            <a:ext cx="288032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E5DF5728-7CBB-48F6-81CB-B912DC9F7ADD}"/>
              </a:ext>
            </a:extLst>
          </p:cNvPr>
          <p:cNvSpPr/>
          <p:nvPr/>
        </p:nvSpPr>
        <p:spPr bwMode="auto">
          <a:xfrm>
            <a:off x="5221734" y="3394598"/>
            <a:ext cx="288032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BC3DDF5E-84A1-4208-8A27-22F0875CFF4C}"/>
              </a:ext>
            </a:extLst>
          </p:cNvPr>
          <p:cNvSpPr/>
          <p:nvPr/>
        </p:nvSpPr>
        <p:spPr bwMode="auto">
          <a:xfrm>
            <a:off x="1740472" y="4490648"/>
            <a:ext cx="288032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8A5DB255-AF4C-4B8F-8358-F68C90E3A321}"/>
              </a:ext>
            </a:extLst>
          </p:cNvPr>
          <p:cNvSpPr/>
          <p:nvPr/>
        </p:nvSpPr>
        <p:spPr bwMode="auto">
          <a:xfrm>
            <a:off x="3945426" y="4459500"/>
            <a:ext cx="288032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6">
                <a:extLst>
                  <a:ext uri="{FF2B5EF4-FFF2-40B4-BE49-F238E27FC236}">
                    <a16:creationId xmlns:a16="http://schemas.microsoft.com/office/drawing/2014/main" id="{1AC3C466-3A7C-48FE-9A4C-2A88C44580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373" y="189044"/>
                <a:ext cx="5130443" cy="50642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力只是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函数</a:t>
                </a:r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Text Box 6">
                <a:extLst>
                  <a:ext uri="{FF2B5EF4-FFF2-40B4-BE49-F238E27FC236}">
                    <a16:creationId xmlns:a16="http://schemas.microsoft.com/office/drawing/2014/main" id="{1AC3C466-3A7C-48FE-9A4C-2A88C4458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373" y="189044"/>
                <a:ext cx="5130443" cy="506421"/>
              </a:xfrm>
              <a:prstGeom prst="rect">
                <a:avLst/>
              </a:prstGeom>
              <a:blipFill>
                <a:blip r:embed="rId17"/>
                <a:stretch>
                  <a:fillRect l="-1900" t="-4819" r="-831" b="-277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FDBA7F29-9EFC-4874-B314-944AB425F01E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34" y="5014304"/>
            <a:ext cx="8103013" cy="1681375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7E925E-32B5-45F3-99F9-1BC4F7056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62" name="Group 46">
            <a:extLst>
              <a:ext uri="{FF2B5EF4-FFF2-40B4-BE49-F238E27FC236}">
                <a16:creationId xmlns:a16="http://schemas.microsoft.com/office/drawing/2014/main" id="{8B5F44E6-F99E-8346-B36F-4D6FF76E07F5}"/>
              </a:ext>
            </a:extLst>
          </p:cNvPr>
          <p:cNvGrpSpPr>
            <a:grpSpLocks/>
          </p:cNvGrpSpPr>
          <p:nvPr/>
        </p:nvGrpSpPr>
        <p:grpSpPr bwMode="auto">
          <a:xfrm>
            <a:off x="236538" y="728845"/>
            <a:ext cx="7086600" cy="457200"/>
            <a:chOff x="576" y="1008"/>
            <a:chExt cx="4464" cy="288"/>
          </a:xfrm>
        </p:grpSpPr>
        <p:sp>
          <p:nvSpPr>
            <p:cNvPr id="26642" name="Text Box 26">
              <a:extLst>
                <a:ext uri="{FF2B5EF4-FFF2-40B4-BE49-F238E27FC236}">
                  <a16:creationId xmlns:a16="http://schemas.microsoft.com/office/drawing/2014/main" id="{3CCFBA8A-BECE-FF42-83A7-476A018B92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008"/>
              <a:ext cx="4464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ct val="20000"/>
                </a:spcAft>
                <a:buFontTx/>
                <a:buNone/>
              </a:pPr>
              <a:r>
                <a:rPr lang="zh-CN" altLang="en-US" sz="2400">
                  <a:ea typeface="黑体" panose="02010609060101010101" pitchFamily="49" charset="-122"/>
                </a:rPr>
                <a:t>设阻力    只与速度    的量值的一次方成正比，即</a:t>
              </a:r>
            </a:p>
          </p:txBody>
        </p:sp>
        <p:pic>
          <p:nvPicPr>
            <p:cNvPr id="26643" name="Picture 27">
              <a:extLst>
                <a:ext uri="{FF2B5EF4-FFF2-40B4-BE49-F238E27FC236}">
                  <a16:creationId xmlns:a16="http://schemas.microsoft.com/office/drawing/2014/main" id="{08EC681C-D92C-C64E-A1FB-BBE0FDA384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008"/>
              <a:ext cx="22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4" name="Picture 28">
              <a:extLst>
                <a:ext uri="{FF2B5EF4-FFF2-40B4-BE49-F238E27FC236}">
                  <a16:creationId xmlns:a16="http://schemas.microsoft.com/office/drawing/2014/main" id="{7C0E0880-15C7-7A4B-83F3-9E7092CDA2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056"/>
              <a:ext cx="15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4845" name="Picture 29">
            <a:extLst>
              <a:ext uri="{FF2B5EF4-FFF2-40B4-BE49-F238E27FC236}">
                <a16:creationId xmlns:a16="http://schemas.microsoft.com/office/drawing/2014/main" id="{C47E5742-4AA8-6F40-9487-D9F41A80C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284379"/>
            <a:ext cx="1371600" cy="4429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8" name="Object 30">
            <a:extLst>
              <a:ext uri="{FF2B5EF4-FFF2-40B4-BE49-F238E27FC236}">
                <a16:creationId xmlns:a16="http://schemas.microsoft.com/office/drawing/2014/main" id="{E5B3415B-EE20-534A-B3AB-95767A6A2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64399"/>
              </p:ext>
            </p:extLst>
          </p:nvPr>
        </p:nvGraphicFramePr>
        <p:xfrm>
          <a:off x="6245503" y="1229250"/>
          <a:ext cx="269557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" name="位图图像" r:id="rId6" imgW="1206500" imgH="958850" progId="Paint.Picture">
                  <p:embed/>
                </p:oleObj>
              </mc:Choice>
              <mc:Fallback>
                <p:oleObj name="位图图像" r:id="rId6" imgW="1206500" imgH="958850" progId="Paint.Picture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503" y="1229250"/>
                        <a:ext cx="2695575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44">
            <a:extLst>
              <a:ext uri="{FF2B5EF4-FFF2-40B4-BE49-F238E27FC236}">
                <a16:creationId xmlns:a16="http://schemas.microsoft.com/office/drawing/2014/main" id="{229A0A30-01BF-7249-8F5D-5F55AA8BB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76200"/>
            <a:ext cx="6015038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在具有阻力的媒质中运动的抛射体</a:t>
            </a:r>
            <a:endParaRPr lang="zh-CN" altLang="en-US"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34861" name="Text Box 45">
            <a:extLst>
              <a:ext uri="{FF2B5EF4-FFF2-40B4-BE49-F238E27FC236}">
                <a16:creationId xmlns:a16="http://schemas.microsoft.com/office/drawing/2014/main" id="{791A2A1B-4820-BB48-8675-3AABDFD92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539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选取直角坐标系，其运动微分方程为：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3B5EBC1-601F-4E54-ACD7-B4EA83060E1D}"/>
              </a:ext>
            </a:extLst>
          </p:cNvPr>
          <p:cNvGrpSpPr/>
          <p:nvPr/>
        </p:nvGrpSpPr>
        <p:grpSpPr>
          <a:xfrm>
            <a:off x="9587" y="2286000"/>
            <a:ext cx="6769002" cy="1819857"/>
            <a:chOff x="9587" y="2286000"/>
            <a:chExt cx="6769002" cy="18198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45">
                  <a:extLst>
                    <a:ext uri="{FF2B5EF4-FFF2-40B4-BE49-F238E27FC236}">
                      <a16:creationId xmlns:a16="http://schemas.microsoft.com/office/drawing/2014/main" id="{A2D0D167-E305-42CC-B9BC-251201662C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87" y="2737854"/>
                  <a:ext cx="2988895" cy="9161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𝑚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𝑣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−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𝑏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ea typeface="黑体" panose="02010609060101010101" pitchFamily="49" charset="-122"/>
                                  </a:rPr>
                                  <m:t> 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           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𝑚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𝑣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−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𝑏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𝑚𝑔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dirty="0">
                                    <a:ea typeface="黑体" panose="02010609060101010101" pitchFamily="49" charset="-122"/>
                                  </a:rPr>
                                  <m:t> 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2400" dirty="0"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1" name="Text Box 45">
                  <a:extLst>
                    <a:ext uri="{FF2B5EF4-FFF2-40B4-BE49-F238E27FC236}">
                      <a16:creationId xmlns:a16="http://schemas.microsoft.com/office/drawing/2014/main" id="{A2D0D167-E305-42CC-B9BC-251201662C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587" y="2737854"/>
                  <a:ext cx="2988895" cy="91614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 Box 45">
                  <a:extLst>
                    <a:ext uri="{FF2B5EF4-FFF2-40B4-BE49-F238E27FC236}">
                      <a16:creationId xmlns:a16="http://schemas.microsoft.com/office/drawing/2014/main" id="{1A031A57-8AC3-4668-8BA2-E54EACB118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0247" y="2286000"/>
                  <a:ext cx="3308342" cy="18198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eqArrPr>
                              <m:e>
                                <m:f>
                                  <m:f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d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𝑡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ea typeface="黑体" panose="02010609060101010101" pitchFamily="49" charset="-122"/>
                                  </a:rPr>
                                  <m:t> 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           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d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+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𝑚𝑔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𝑏</m:t>
                                        </m:r>
                                      </m:den>
                                    </m:f>
                                  </m:den>
                                </m:f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𝑡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dirty="0">
                                    <a:ea typeface="黑体" panose="02010609060101010101" pitchFamily="49" charset="-122"/>
                                  </a:rPr>
                                  <m:t> 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2400" dirty="0"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2" name="Text Box 45">
                  <a:extLst>
                    <a:ext uri="{FF2B5EF4-FFF2-40B4-BE49-F238E27FC236}">
                      <a16:creationId xmlns:a16="http://schemas.microsoft.com/office/drawing/2014/main" id="{1A031A57-8AC3-4668-8BA2-E54EACB118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0247" y="2286000"/>
                  <a:ext cx="3308342" cy="181985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ight Arrow 11">
              <a:extLst>
                <a:ext uri="{FF2B5EF4-FFF2-40B4-BE49-F238E27FC236}">
                  <a16:creationId xmlns:a16="http://schemas.microsoft.com/office/drawing/2014/main" id="{27590297-ABA8-41DE-8307-14C79F54DF91}"/>
                </a:ext>
              </a:extLst>
            </p:cNvPr>
            <p:cNvSpPr/>
            <p:nvPr/>
          </p:nvSpPr>
          <p:spPr bwMode="auto">
            <a:xfrm>
              <a:off x="2998909" y="2921177"/>
              <a:ext cx="470910" cy="54950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45">
                <a:extLst>
                  <a:ext uri="{FF2B5EF4-FFF2-40B4-BE49-F238E27FC236}">
                    <a16:creationId xmlns:a16="http://schemas.microsoft.com/office/drawing/2014/main" id="{FFB481AE-EEF4-480D-864E-364C245042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513" y="4173773"/>
                <a:ext cx="8667244" cy="6719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2400" dirty="0">
                    <a:ea typeface="黑体" panose="02010609060101010101" pitchFamily="49" charset="-122"/>
                  </a:rPr>
                  <a:t>两式分别作定积分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sub>
                        </m:sSub>
                      </m:sup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…</m:t>
                            </m:r>
                          </m:e>
                        </m: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…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  和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sub>
                        </m:sSub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…</m:t>
                            </m:r>
                          </m:e>
                        </m:d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…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，得到</a:t>
                </a:r>
              </a:p>
            </p:txBody>
          </p:sp>
        </mc:Choice>
        <mc:Fallback xmlns="">
          <p:sp>
            <p:nvSpPr>
              <p:cNvPr id="25" name="Text Box 45">
                <a:extLst>
                  <a:ext uri="{FF2B5EF4-FFF2-40B4-BE49-F238E27FC236}">
                    <a16:creationId xmlns:a16="http://schemas.microsoft.com/office/drawing/2014/main" id="{FFB481AE-EEF4-480D-864E-364C24504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513" y="4173773"/>
                <a:ext cx="8667244" cy="671979"/>
              </a:xfrm>
              <a:prstGeom prst="rect">
                <a:avLst/>
              </a:prstGeom>
              <a:blipFill>
                <a:blip r:embed="rId10"/>
                <a:stretch>
                  <a:fillRect l="-1125" r="-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A8542E8-DBCE-4A8A-914A-A5089D4C08F3}"/>
                  </a:ext>
                </a:extLst>
              </p:cNvPr>
              <p:cNvSpPr/>
              <p:nvPr/>
            </p:nvSpPr>
            <p:spPr>
              <a:xfrm>
                <a:off x="7693676" y="3344193"/>
                <a:ext cx="1089081" cy="793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A8542E8-DBCE-4A8A-914A-A5089D4C08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676" y="3344193"/>
                <a:ext cx="1089081" cy="7936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46809912-C47D-46E0-A576-3941E51771CB}"/>
              </a:ext>
            </a:extLst>
          </p:cNvPr>
          <p:cNvGrpSpPr/>
          <p:nvPr/>
        </p:nvGrpSpPr>
        <p:grpSpPr>
          <a:xfrm>
            <a:off x="115513" y="4818008"/>
            <a:ext cx="8208673" cy="1819985"/>
            <a:chOff x="115513" y="4818008"/>
            <a:chExt cx="8208673" cy="18199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93" name="Object 77">
                  <a:extLst>
                    <a:ext uri="{FF2B5EF4-FFF2-40B4-BE49-F238E27FC236}">
                      <a16:creationId xmlns:a16="http://schemas.microsoft.com/office/drawing/2014/main" id="{2FA85526-0869-F24D-BB5B-A72234A57D73}"/>
                    </a:ext>
                  </a:extLst>
                </p:cNvPr>
                <p:cNvSpPr txBox="1"/>
                <p:nvPr/>
              </p:nvSpPr>
              <p:spPr bwMode="auto">
                <a:xfrm>
                  <a:off x="115513" y="4818008"/>
                  <a:ext cx="3398912" cy="181998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</m:t>
                                </m:r>
                                <m:func>
                                  <m:func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zh-CN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func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zh-CN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𝑚𝑔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𝑏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  <m:r>
                                              <a:rPr lang="en-US" altLang="zh-CN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𝑚𝑔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𝑏</m:t>
                                            </m:r>
                                          </m:den>
                                        </m:f>
                                      </m:den>
                                    </m:f>
                                  </m:e>
                                </m:func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den>
                                </m:f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893" name="Object 77">
                  <a:extLst>
                    <a:ext uri="{FF2B5EF4-FFF2-40B4-BE49-F238E27FC236}">
                      <a16:creationId xmlns:a16="http://schemas.microsoft.com/office/drawing/2014/main" id="{2FA85526-0869-F24D-BB5B-A72234A57D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5513" y="4818008"/>
                  <a:ext cx="3398912" cy="181998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77">
                  <a:extLst>
                    <a:ext uri="{FF2B5EF4-FFF2-40B4-BE49-F238E27FC236}">
                      <a16:creationId xmlns:a16="http://schemas.microsoft.com/office/drawing/2014/main" id="{6476C5E3-6A2F-49E6-A003-EC51E8904C15}"/>
                    </a:ext>
                  </a:extLst>
                </p:cNvPr>
                <p:cNvSpPr txBox="1"/>
                <p:nvPr/>
              </p:nvSpPr>
              <p:spPr bwMode="auto">
                <a:xfrm>
                  <a:off x="4716016" y="5092281"/>
                  <a:ext cx="3608170" cy="12714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num>
                                      <m:den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den>
                                    </m:f>
                                  </m:e>
                                </m:d>
                                <m:sSup>
                                  <m:sSup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den>
                                </m:f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Object 77">
                  <a:extLst>
                    <a:ext uri="{FF2B5EF4-FFF2-40B4-BE49-F238E27FC236}">
                      <a16:creationId xmlns:a16="http://schemas.microsoft.com/office/drawing/2014/main" id="{6476C5E3-6A2F-49E6-A003-EC51E8904C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6016" y="5092281"/>
                  <a:ext cx="3608170" cy="127143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Right Arrow 11">
              <a:extLst>
                <a:ext uri="{FF2B5EF4-FFF2-40B4-BE49-F238E27FC236}">
                  <a16:creationId xmlns:a16="http://schemas.microsoft.com/office/drawing/2014/main" id="{20667DB1-C32D-441E-93C4-5FF265B3F3A7}"/>
                </a:ext>
              </a:extLst>
            </p:cNvPr>
            <p:cNvSpPr/>
            <p:nvPr/>
          </p:nvSpPr>
          <p:spPr bwMode="auto">
            <a:xfrm>
              <a:off x="3879766" y="5453249"/>
              <a:ext cx="470910" cy="54950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9805692-8C74-4FCB-A89A-C68DE94CD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9593C-A123-FC4E-822C-5D0B6AE633A9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nimBg="1"/>
      <p:bldP spid="34861" grpId="0" autoUpdateAnimBg="0"/>
      <p:bldP spid="2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45">
                <a:extLst>
                  <a:ext uri="{FF2B5EF4-FFF2-40B4-BE49-F238E27FC236}">
                    <a16:creationId xmlns:a16="http://schemas.microsoft.com/office/drawing/2014/main" id="{6E32A65E-4CB0-4BB9-A236-C6E3CC342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69280"/>
                <a:ext cx="7039619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时质点位于坐标原点，对上式作定积分，易得</a:t>
                </a:r>
              </a:p>
            </p:txBody>
          </p:sp>
        </mc:Choice>
        <mc:Fallback xmlns="">
          <p:sp>
            <p:nvSpPr>
              <p:cNvPr id="16" name="Text Box 45">
                <a:extLst>
                  <a:ext uri="{FF2B5EF4-FFF2-40B4-BE49-F238E27FC236}">
                    <a16:creationId xmlns:a16="http://schemas.microsoft.com/office/drawing/2014/main" id="{6E32A65E-4CB0-4BB9-A236-C6E3CC342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69280"/>
                <a:ext cx="7039619" cy="461665"/>
              </a:xfrm>
              <a:prstGeom prst="rect">
                <a:avLst/>
              </a:prstGeom>
              <a:blipFill>
                <a:blip r:embed="rId2"/>
                <a:stretch>
                  <a:fillRect t="-14474" r="-433" b="-25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45">
                <a:extLst>
                  <a:ext uri="{FF2B5EF4-FFF2-40B4-BE49-F238E27FC236}">
                    <a16:creationId xmlns:a16="http://schemas.microsoft.com/office/drawing/2014/main" id="{B881FFCB-2CBB-441D-84DD-7BEA93F407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945" y="2004474"/>
                <a:ext cx="7740004" cy="15107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2400" dirty="0">
                    <a:ea typeface="黑体" panose="02010609060101010101" pitchFamily="49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易得</a:t>
                </a:r>
                <a:r>
                  <a:rPr lang="en-US" altLang="zh-CN" sz="2400" dirty="0">
                    <a:ea typeface="黑体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−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𝜆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𝜆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𝜆</m:t>
                        </m:r>
                      </m:den>
                    </m:f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𝜆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，代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sz="2400" dirty="0">
                  <a:ea typeface="黑体" panose="02010609060101010101" pitchFamily="49" charset="-122"/>
                </a:endParaRPr>
              </a:p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𝑔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Text Box 45">
                <a:extLst>
                  <a:ext uri="{FF2B5EF4-FFF2-40B4-BE49-F238E27FC236}">
                    <a16:creationId xmlns:a16="http://schemas.microsoft.com/office/drawing/2014/main" id="{B881FFCB-2CBB-441D-84DD-7BEA93F40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945" y="2004474"/>
                <a:ext cx="7740004" cy="1510735"/>
              </a:xfrm>
              <a:prstGeom prst="rect">
                <a:avLst/>
              </a:prstGeom>
              <a:blipFill>
                <a:blip r:embed="rId3"/>
                <a:stretch>
                  <a:fillRect l="-118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">
            <a:extLst>
              <a:ext uri="{FF2B5EF4-FFF2-40B4-BE49-F238E27FC236}">
                <a16:creationId xmlns:a16="http://schemas.microsoft.com/office/drawing/2014/main" id="{033234A9-F3E1-47F5-BB70-CBB99E4C8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304" y="2846888"/>
            <a:ext cx="1415772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轨道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779DA96-2EB8-4248-89FA-418414994B8F}"/>
                  </a:ext>
                </a:extLst>
              </p:cNvPr>
              <p:cNvSpPr/>
              <p:nvPr/>
            </p:nvSpPr>
            <p:spPr>
              <a:xfrm>
                <a:off x="112420" y="2656684"/>
                <a:ext cx="1089081" cy="793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779DA96-2EB8-4248-89FA-418414994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20" y="2656684"/>
                <a:ext cx="1089081" cy="7936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32" descr="0304">
            <a:extLst>
              <a:ext uri="{FF2B5EF4-FFF2-40B4-BE49-F238E27FC236}">
                <a16:creationId xmlns:a16="http://schemas.microsoft.com/office/drawing/2014/main" id="{FAD1040A-D60B-4F62-B136-29633924E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3604" y="3580119"/>
            <a:ext cx="2659380" cy="2551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C2223021-AC5E-4050-8E92-F748F9E2FF9E}"/>
              </a:ext>
            </a:extLst>
          </p:cNvPr>
          <p:cNvGrpSpPr/>
          <p:nvPr/>
        </p:nvGrpSpPr>
        <p:grpSpPr>
          <a:xfrm>
            <a:off x="112420" y="568908"/>
            <a:ext cx="8931635" cy="1541191"/>
            <a:chOff x="114153" y="602056"/>
            <a:chExt cx="8931635" cy="15411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77">
                  <a:extLst>
                    <a:ext uri="{FF2B5EF4-FFF2-40B4-BE49-F238E27FC236}">
                      <a16:creationId xmlns:a16="http://schemas.microsoft.com/office/drawing/2014/main" id="{95B51716-BEC2-4864-B525-50E0ACC4021C}"/>
                    </a:ext>
                  </a:extLst>
                </p:cNvPr>
                <p:cNvSpPr txBox="1"/>
                <p:nvPr/>
              </p:nvSpPr>
              <p:spPr bwMode="auto">
                <a:xfrm>
                  <a:off x="114153" y="736932"/>
                  <a:ext cx="3608170" cy="12714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num>
                                      <m:den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den>
                                    </m:f>
                                  </m:e>
                                </m:d>
                                <m:sSup>
                                  <m:sSup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den>
                                </m:f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Object 77">
                  <a:extLst>
                    <a:ext uri="{FF2B5EF4-FFF2-40B4-BE49-F238E27FC236}">
                      <a16:creationId xmlns:a16="http://schemas.microsoft.com/office/drawing/2014/main" id="{95B51716-BEC2-4864-B525-50E0ACC402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153" y="736932"/>
                  <a:ext cx="3608170" cy="127143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Object 77">
                  <a:extLst>
                    <a:ext uri="{FF2B5EF4-FFF2-40B4-BE49-F238E27FC236}">
                      <a16:creationId xmlns:a16="http://schemas.microsoft.com/office/drawing/2014/main" id="{9844A98D-72C5-48DC-97E9-4B17DCC1D530}"/>
                    </a:ext>
                  </a:extLst>
                </p:cNvPr>
                <p:cNvSpPr txBox="1"/>
                <p:nvPr/>
              </p:nvSpPr>
              <p:spPr bwMode="auto">
                <a:xfrm>
                  <a:off x="4285490" y="602056"/>
                  <a:ext cx="4760298" cy="154119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  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  <m: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den>
                                    </m:f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  <m:d>
                                  <m:d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den>
                                </m:f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Object 77">
                  <a:extLst>
                    <a:ext uri="{FF2B5EF4-FFF2-40B4-BE49-F238E27FC236}">
                      <a16:creationId xmlns:a16="http://schemas.microsoft.com/office/drawing/2014/main" id="{9844A98D-72C5-48DC-97E9-4B17DCC1D5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5490" y="602056"/>
                  <a:ext cx="4760298" cy="154119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ight Arrow 11">
              <a:extLst>
                <a:ext uri="{FF2B5EF4-FFF2-40B4-BE49-F238E27FC236}">
                  <a16:creationId xmlns:a16="http://schemas.microsoft.com/office/drawing/2014/main" id="{1B2AB352-A805-4616-BFFB-E721A368E87C}"/>
                </a:ext>
              </a:extLst>
            </p:cNvPr>
            <p:cNvSpPr/>
            <p:nvPr/>
          </p:nvSpPr>
          <p:spPr bwMode="auto">
            <a:xfrm>
              <a:off x="3768451" y="1097900"/>
              <a:ext cx="470910" cy="54950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8" name="文本框 1">
            <a:extLst>
              <a:ext uri="{FF2B5EF4-FFF2-40B4-BE49-F238E27FC236}">
                <a16:creationId xmlns:a16="http://schemas.microsoft.com/office/drawing/2014/main" id="{48552353-5BF6-4650-A955-D43F03255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808" y="820213"/>
            <a:ext cx="1415772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运动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45">
                <a:extLst>
                  <a:ext uri="{FF2B5EF4-FFF2-40B4-BE49-F238E27FC236}">
                    <a16:creationId xmlns:a16="http://schemas.microsoft.com/office/drawing/2014/main" id="{217F5515-6153-4F3C-B9DD-957FD3136D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5721" y="3515209"/>
                <a:ext cx="6488279" cy="2633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 eaLnBrk="1" hangingPunct="1">
                  <a:buFontTx/>
                  <a:buAutoNum type="arabicParenBoth"/>
                </a:pPr>
                <a:r>
                  <a:rPr lang="en-US" altLang="zh-CN" sz="2000" b="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, 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0,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𝜆</m:t>
                        </m:r>
                      </m:den>
                    </m:f>
                  </m:oMath>
                </a14:m>
                <a:r>
                  <a:rPr lang="zh-CN" altLang="en-US" sz="2000" dirty="0">
                    <a:ea typeface="黑体" panose="02010609060101010101" pitchFamily="49" charset="-122"/>
                  </a:rPr>
                  <a:t>，竖直速度趋近于极限值，此时</a:t>
                </a:r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重力和阻力平衡</a:t>
                </a:r>
                <a:endParaRPr lang="en-US" altLang="zh-CN" sz="200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buFontTx/>
                  <a:buAutoNum type="arabicParenBoth"/>
                </a:pPr>
                <a:r>
                  <a:rPr lang="zh-CN" altLang="en-US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,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𝜆</m:t>
                        </m:r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∞</m:t>
                    </m:r>
                  </m:oMath>
                </a14:m>
                <a:r>
                  <a:rPr lang="zh-CN" altLang="en-US" sz="2000" dirty="0">
                    <a:ea typeface="黑体" panose="02010609060101010101" pitchFamily="49" charset="-122"/>
                  </a:rPr>
                  <a:t>，</a:t>
                </a:r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轨道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𝜆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处变为竖直</a:t>
                </a:r>
                <a:endParaRPr lang="en-US" altLang="zh-CN" sz="2000" dirty="0"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buFontTx/>
                  <a:buAutoNum type="arabicParenBoth"/>
                </a:pPr>
                <a:r>
                  <a:rPr lang="zh-CN" altLang="en-US" sz="2000" dirty="0"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很小</a:t>
                </a:r>
                <a:r>
                  <a:rPr lang="zh-CN" altLang="en-US" sz="2000" dirty="0">
                    <a:ea typeface="黑体" panose="02010609060101010101" pitchFamily="49" charset="-122"/>
                  </a:rPr>
                  <a:t>，或者阻力很小的时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≪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ea typeface="黑体" panose="02010609060101010101" pitchFamily="49" charset="-122"/>
                  </a:rPr>
                  <a:t>，可以将对数函数作泰勒展开，</a:t>
                </a:r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曲线近似为抛物线</a:t>
                </a:r>
                <a:endParaRPr lang="en-US" altLang="zh-CN" sz="200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𝑔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𝜆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𝑔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…</m:t>
                      </m:r>
                    </m:oMath>
                  </m:oMathPara>
                </a14:m>
                <a:endParaRPr lang="en-US" altLang="zh-CN" sz="2000" b="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Text Box 45">
                <a:extLst>
                  <a:ext uri="{FF2B5EF4-FFF2-40B4-BE49-F238E27FC236}">
                    <a16:creationId xmlns:a16="http://schemas.microsoft.com/office/drawing/2014/main" id="{217F5515-6153-4F3C-B9DD-957FD3136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5721" y="3515209"/>
                <a:ext cx="6488279" cy="2633221"/>
              </a:xfrm>
              <a:prstGeom prst="rect">
                <a:avLst/>
              </a:prstGeom>
              <a:blipFill>
                <a:blip r:embed="rId8"/>
                <a:stretch>
                  <a:fillRect l="-846" t="-694" r="-5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2BA5729-1014-4EBD-B908-B5C16C124224}"/>
                  </a:ext>
                </a:extLst>
              </p:cNvPr>
              <p:cNvSpPr/>
              <p:nvPr/>
            </p:nvSpPr>
            <p:spPr>
              <a:xfrm>
                <a:off x="3423378" y="6108080"/>
                <a:ext cx="4192430" cy="7099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2BA5729-1014-4EBD-B908-B5C16C1242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378" y="6108080"/>
                <a:ext cx="4192430" cy="7099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C977F8DE-53B3-4BC3-BC94-E86276A322E6}"/>
              </a:ext>
            </a:extLst>
          </p:cNvPr>
          <p:cNvCxnSpPr/>
          <p:nvPr/>
        </p:nvCxnSpPr>
        <p:spPr bwMode="auto">
          <a:xfrm>
            <a:off x="0" y="3495034"/>
            <a:ext cx="9144000" cy="20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2291815-7D37-4DC3-A7C9-B890270D4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9593C-A123-FC4E-822C-5D0B6AE633A9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 autoUpdateAnimBg="0"/>
      <p:bldP spid="19" grpId="0" animBg="1" autoUpdateAnimBg="0"/>
      <p:bldP spid="2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1">
            <a:extLst>
              <a:ext uri="{FF2B5EF4-FFF2-40B4-BE49-F238E27FC236}">
                <a16:creationId xmlns:a16="http://schemas.microsoft.com/office/drawing/2014/main" id="{63E246D1-6234-B14E-89C5-C869F6F91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088" y="116830"/>
            <a:ext cx="2664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以三维谐振动为例</a:t>
            </a:r>
          </a:p>
        </p:txBody>
      </p:sp>
      <p:pic>
        <p:nvPicPr>
          <p:cNvPr id="40996" name="Picture 36">
            <a:extLst>
              <a:ext uri="{FF2B5EF4-FFF2-40B4-BE49-F238E27FC236}">
                <a16:creationId xmlns:a16="http://schemas.microsoft.com/office/drawing/2014/main" id="{834F785A-E49A-AE45-BC8D-743FBA472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535113"/>
            <a:ext cx="2808287" cy="1501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7" name="Text Box 37">
            <a:extLst>
              <a:ext uri="{FF2B5EF4-FFF2-40B4-BE49-F238E27FC236}">
                <a16:creationId xmlns:a16="http://schemas.microsoft.com/office/drawing/2014/main" id="{1E9A3498-D4A6-864E-AF88-DAE4B0253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844675"/>
            <a:ext cx="3733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          </a:t>
            </a:r>
            <a:r>
              <a:rPr lang="zh-CN" altLang="en-US" sz="2400">
                <a:ea typeface="黑体" panose="02010609060101010101" pitchFamily="49" charset="-122"/>
              </a:rPr>
              <a:t>是比例系数，常称为劲度系数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B14AA37-C906-844C-AF93-DD10D8F2464D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1920875"/>
            <a:ext cx="1119188" cy="419100"/>
            <a:chOff x="3635375" y="1920875"/>
            <a:chExt cx="1119188" cy="419100"/>
          </a:xfrm>
        </p:grpSpPr>
        <p:pic>
          <p:nvPicPr>
            <p:cNvPr id="37902" name="Picture 38">
              <a:extLst>
                <a:ext uri="{FF2B5EF4-FFF2-40B4-BE49-F238E27FC236}">
                  <a16:creationId xmlns:a16="http://schemas.microsoft.com/office/drawing/2014/main" id="{DBDE7AA1-9E2F-6045-BC1F-C7EE7D5A6C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375" y="1920875"/>
              <a:ext cx="331788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03" name="Picture 39">
              <a:extLst>
                <a:ext uri="{FF2B5EF4-FFF2-40B4-BE49-F238E27FC236}">
                  <a16:creationId xmlns:a16="http://schemas.microsoft.com/office/drawing/2014/main" id="{79769AE8-4D1E-A949-A0A5-6F55B4837D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375" y="1920875"/>
              <a:ext cx="28892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04" name="Picture 40">
              <a:extLst>
                <a:ext uri="{FF2B5EF4-FFF2-40B4-BE49-F238E27FC236}">
                  <a16:creationId xmlns:a16="http://schemas.microsoft.com/office/drawing/2014/main" id="{9A2F3076-D4B6-AE47-9E1A-31BFFCF82E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3575" y="1920875"/>
              <a:ext cx="280988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01" name="Picture 41">
            <a:extLst>
              <a:ext uri="{FF2B5EF4-FFF2-40B4-BE49-F238E27FC236}">
                <a16:creationId xmlns:a16="http://schemas.microsoft.com/office/drawing/2014/main" id="{02FFB090-56C3-9F45-911A-FDCF29EE2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3094038"/>
            <a:ext cx="229235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2" name="Text Box 42">
            <a:extLst>
              <a:ext uri="{FF2B5EF4-FFF2-40B4-BE49-F238E27FC236}">
                <a16:creationId xmlns:a16="http://schemas.microsoft.com/office/drawing/2014/main" id="{D02A22A3-9801-0648-A58D-1D8B1DA20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13100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   </a:t>
            </a:r>
            <a:r>
              <a:rPr lang="zh-CN" altLang="en-US" sz="2400">
                <a:ea typeface="黑体" panose="02010609060101010101" pitchFamily="49" charset="-122"/>
              </a:rPr>
              <a:t>方向：</a:t>
            </a:r>
          </a:p>
        </p:txBody>
      </p:sp>
      <p:pic>
        <p:nvPicPr>
          <p:cNvPr id="41003" name="Picture 43">
            <a:extLst>
              <a:ext uri="{FF2B5EF4-FFF2-40B4-BE49-F238E27FC236}">
                <a16:creationId xmlns:a16="http://schemas.microsoft.com/office/drawing/2014/main" id="{1CEA49C5-8A38-1B46-B147-B84892A1A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60738"/>
            <a:ext cx="233362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4" name="Picture 44">
            <a:extLst>
              <a:ext uri="{FF2B5EF4-FFF2-40B4-BE49-F238E27FC236}">
                <a16:creationId xmlns:a16="http://schemas.microsoft.com/office/drawing/2014/main" id="{805B3949-697B-2E46-9DCB-A7C8C02AD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13" y="3916363"/>
            <a:ext cx="24701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5" name="Text Box 45">
            <a:extLst>
              <a:ext uri="{FF2B5EF4-FFF2-40B4-BE49-F238E27FC236}">
                <a16:creationId xmlns:a16="http://schemas.microsoft.com/office/drawing/2014/main" id="{CCE00D52-796B-DD4E-9EDD-BB2981564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3814763"/>
            <a:ext cx="173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其解为：</a:t>
            </a:r>
          </a:p>
        </p:txBody>
      </p:sp>
      <p:pic>
        <p:nvPicPr>
          <p:cNvPr id="41006" name="Picture 46">
            <a:extLst>
              <a:ext uri="{FF2B5EF4-FFF2-40B4-BE49-F238E27FC236}">
                <a16:creationId xmlns:a16="http://schemas.microsoft.com/office/drawing/2014/main" id="{2BF06C0B-5512-2B4D-84CC-F89FAB1A6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4508500"/>
            <a:ext cx="494823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7" name="Text Box 47">
            <a:extLst>
              <a:ext uri="{FF2B5EF4-FFF2-40B4-BE49-F238E27FC236}">
                <a16:creationId xmlns:a16="http://schemas.microsoft.com/office/drawing/2014/main" id="{B823C9F8-4492-2947-BD8F-10DFA35C7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348163"/>
            <a:ext cx="135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所以：</a:t>
            </a:r>
          </a:p>
        </p:txBody>
      </p:sp>
      <p:sp>
        <p:nvSpPr>
          <p:cNvPr id="41011" name="Text Box 51">
            <a:extLst>
              <a:ext uri="{FF2B5EF4-FFF2-40B4-BE49-F238E27FC236}">
                <a16:creationId xmlns:a16="http://schemas.microsoft.com/office/drawing/2014/main" id="{7440AE58-F3D9-8B41-804D-6FFF59BE7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92150"/>
            <a:ext cx="8550275" cy="830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ea typeface="黑体" panose="02010609060101010101" pitchFamily="49" charset="-122"/>
              </a:rPr>
              <a:t>原子在晶体点阵中的运动，在简单情况下，力只是坐标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、 </a:t>
            </a:r>
            <a:r>
              <a:rPr lang="en-US" altLang="zh-CN" sz="2400" i="1" dirty="0">
                <a:ea typeface="黑体" panose="02010609060101010101" pitchFamily="49" charset="-122"/>
              </a:rPr>
              <a:t>z</a:t>
            </a: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的函数，且可互相分开，故其运动微分方程可写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6">
                <a:extLst>
                  <a:ext uri="{FF2B5EF4-FFF2-40B4-BE49-F238E27FC236}">
                    <a16:creationId xmlns:a16="http://schemas.microsoft.com/office/drawing/2014/main" id="{86D5AE16-E1A5-4FCD-B0C7-7B589F1299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518" y="72074"/>
                <a:ext cx="5084149" cy="50642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力只是位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函数</a:t>
                </a:r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Text Box 6">
                <a:extLst>
                  <a:ext uri="{FF2B5EF4-FFF2-40B4-BE49-F238E27FC236}">
                    <a16:creationId xmlns:a16="http://schemas.microsoft.com/office/drawing/2014/main" id="{86D5AE16-E1A5-4FCD-B0C7-7B589F129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518" y="72074"/>
                <a:ext cx="5084149" cy="506421"/>
              </a:xfrm>
              <a:prstGeom prst="rect">
                <a:avLst/>
              </a:prstGeom>
              <a:blipFill>
                <a:blip r:embed="rId10"/>
                <a:stretch>
                  <a:fillRect l="-1918" t="-4819" r="-839" b="-277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BCA9AAB-EC66-4B5F-B684-1D26FECF8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7" grpId="0" autoUpdateAnimBg="0"/>
      <p:bldP spid="41002" grpId="0" autoUpdateAnimBg="0"/>
      <p:bldP spid="41005" grpId="0" autoUpdateAnimBg="0"/>
      <p:bldP spid="41007" grpId="0" autoUpdateAnimBg="0"/>
      <p:bldP spid="41011" grpId="0" animBg="1" autoUpdateAnimBg="0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EBDD90E-658F-2D4E-A579-30F87A832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275" y="778606"/>
            <a:ext cx="3877985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情况下运动微分方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3">
                <a:extLst>
                  <a:ext uri="{FF2B5EF4-FFF2-40B4-BE49-F238E27FC236}">
                    <a16:creationId xmlns:a16="http://schemas.microsoft.com/office/drawing/2014/main" id="{1E8435A8-9FCB-F947-A622-82EA57FD1D43}"/>
                  </a:ext>
                </a:extLst>
              </p:cNvPr>
              <p:cNvSpPr txBox="1"/>
              <p:nvPr/>
            </p:nvSpPr>
            <p:spPr bwMode="auto">
              <a:xfrm>
                <a:off x="737728" y="1390391"/>
                <a:ext cx="7578687" cy="461665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⟹    </m:t>
                      </m:r>
                      <m:acc>
                        <m:accPr>
                          <m:chr m:val="̈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𝑞𝑥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0   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为</m:t>
                          </m:r>
                          <m:r>
                            <a:rPr lang="zh-CN" altLang="en-US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实常数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对象 3">
                <a:extLst>
                  <a:ext uri="{FF2B5EF4-FFF2-40B4-BE49-F238E27FC236}">
                    <a16:creationId xmlns:a16="http://schemas.microsoft.com/office/drawing/2014/main" id="{1E8435A8-9FCB-F947-A622-82EA57FD1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7728" y="1390391"/>
                <a:ext cx="7578687" cy="461665"/>
              </a:xfrm>
              <a:prstGeom prst="rect">
                <a:avLst/>
              </a:prstGeom>
              <a:blipFill>
                <a:blip r:embed="rId3"/>
                <a:stretch>
                  <a:fillRect b="-11538"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A35640-8D70-C24E-BB4F-0DCB3E125D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39" y="1843011"/>
                <a:ext cx="9145016" cy="34440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二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常系数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线性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齐次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常微分方程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明确解。上述方程的</a:t>
                </a:r>
                <a:r>
                  <a:rPr lang="zh-CN" altLang="en-US" sz="2400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特征方程</a:t>
                </a:r>
                <a:endParaRPr lang="en-US" altLang="zh-CN" sz="2400" b="1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𝑟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𝑞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⟹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4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微分方程的解依赖于根的种类，具体形式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                  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实根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≠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                   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en-US" altLang="zh-CN" sz="240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                    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重实根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            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𝛼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𝛽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  <m:r>
                                      <a:rPr lang="en-US" altLang="zh-CN" sz="24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𝛽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共轭复根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,2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=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𝛼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±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𝛽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A35640-8D70-C24E-BB4F-0DCB3E125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39" y="1843011"/>
                <a:ext cx="9145016" cy="3444020"/>
              </a:xfrm>
              <a:prstGeom prst="rect">
                <a:avLst/>
              </a:prstGeom>
              <a:blipFill>
                <a:blip r:embed="rId4"/>
                <a:stretch>
                  <a:fillRect l="-1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>
                <a:extLst>
                  <a:ext uri="{FF2B5EF4-FFF2-40B4-BE49-F238E27FC236}">
                    <a16:creationId xmlns:a16="http://schemas.microsoft.com/office/drawing/2014/main" id="{66D280B1-42A2-46AC-812F-5339440ED5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528" y="142428"/>
                <a:ext cx="7433382" cy="50642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4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力是坐标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和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线性函数</a:t>
                </a:r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Text Box 6">
                <a:extLst>
                  <a:ext uri="{FF2B5EF4-FFF2-40B4-BE49-F238E27FC236}">
                    <a16:creationId xmlns:a16="http://schemas.microsoft.com/office/drawing/2014/main" id="{66D280B1-42A2-46AC-812F-5339440ED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42428"/>
                <a:ext cx="7433382" cy="506421"/>
              </a:xfrm>
              <a:prstGeom prst="rect">
                <a:avLst/>
              </a:prstGeom>
              <a:blipFill>
                <a:blip r:embed="rId5"/>
                <a:stretch>
                  <a:fillRect l="-1231" t="-4819" r="-410" b="-277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3">
            <a:extLst>
              <a:ext uri="{FF2B5EF4-FFF2-40B4-BE49-F238E27FC236}">
                <a16:creationId xmlns:a16="http://schemas.microsoft.com/office/drawing/2014/main" id="{19B449A5-92D0-46D8-AE22-EB61E7A8BC34}"/>
              </a:ext>
            </a:extLst>
          </p:cNvPr>
          <p:cNvSpPr txBox="1"/>
          <p:nvPr/>
        </p:nvSpPr>
        <p:spPr>
          <a:xfrm>
            <a:off x="323528" y="5085184"/>
            <a:ext cx="761298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例：课后作业第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.31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题，有阻尼介质中的单摆运动问题</a:t>
            </a:r>
            <a:endParaRPr lang="en-US" dirty="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631A61-1C36-4CC8-B29B-1739581F9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EDF78C5C-FA6A-1D48-A86A-8C7A501C2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640"/>
            <a:ext cx="4493538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维情况下质点运动微分方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3">
                <a:extLst>
                  <a:ext uri="{FF2B5EF4-FFF2-40B4-BE49-F238E27FC236}">
                    <a16:creationId xmlns:a16="http://schemas.microsoft.com/office/drawing/2014/main" id="{8F6C7D39-4408-E840-9D79-E0BDFCCC4A27}"/>
                  </a:ext>
                </a:extLst>
              </p:cNvPr>
              <p:cNvSpPr txBox="1"/>
              <p:nvPr/>
            </p:nvSpPr>
            <p:spPr bwMode="auto">
              <a:xfrm>
                <a:off x="419132" y="1837220"/>
                <a:ext cx="8007994" cy="1281376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̈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̈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̈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</m:eqAr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eqAr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对象 3">
                <a:extLst>
                  <a:ext uri="{FF2B5EF4-FFF2-40B4-BE49-F238E27FC236}">
                    <a16:creationId xmlns:a16="http://schemas.microsoft.com/office/drawing/2014/main" id="{8F6C7D39-4408-E840-9D79-E0BDFCCC4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132" y="1837220"/>
                <a:ext cx="8007994" cy="12813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4E103986-53B7-3140-A327-A85A49F68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191571"/>
            <a:ext cx="8856984" cy="16677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拓展题目：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线性代数知识，能否通过矩阵变换，将上式变为三个独立的微分方程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BC25171-C1F2-4AFF-A0BE-C662F37B5ACE}"/>
                  </a:ext>
                </a:extLst>
              </p:cNvPr>
              <p:cNvSpPr/>
              <p:nvPr/>
            </p:nvSpPr>
            <p:spPr>
              <a:xfrm>
                <a:off x="3203848" y="723280"/>
                <a:ext cx="2627771" cy="51033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BC25171-C1F2-4AFF-A0BE-C662F37B5A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723280"/>
                <a:ext cx="2627771" cy="5103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FE0EC71-D49B-4E3F-8299-BC4AFD7788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421" y="1253912"/>
                <a:ext cx="9145016" cy="5103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式中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̈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均为列矢量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矩阵，方程具体形式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FE0EC71-D49B-4E3F-8299-BC4AFD778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421" y="1253912"/>
                <a:ext cx="9145016" cy="510333"/>
              </a:xfrm>
              <a:prstGeom prst="rect">
                <a:avLst/>
              </a:prstGeom>
              <a:blipFill>
                <a:blip r:embed="rId5"/>
                <a:stretch>
                  <a:fillRect l="-1067" t="-3614" b="-240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A8EFF4A-34C1-4E48-8561-823EC6D03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859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0" name="Text Box 12">
            <a:extLst>
              <a:ext uri="{FF2B5EF4-FFF2-40B4-BE49-F238E27FC236}">
                <a16:creationId xmlns:a16="http://schemas.microsoft.com/office/drawing/2014/main" id="{3E068709-CAD3-0948-98C9-0BD5CCAA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4211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383" name="Group 15">
                <a:extLst>
                  <a:ext uri="{FF2B5EF4-FFF2-40B4-BE49-F238E27FC236}">
                    <a16:creationId xmlns:a16="http://schemas.microsoft.com/office/drawing/2014/main" id="{BCD96B98-5F11-0347-BC16-ACC849CDEA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4045574"/>
                  </p:ext>
                </p:extLst>
              </p:nvPr>
            </p:nvGraphicFramePr>
            <p:xfrm>
              <a:off x="-3905" y="1476377"/>
              <a:ext cx="9144000" cy="4261094"/>
            </p:xfrm>
            <a:graphic>
              <a:graphicData uri="http://schemas.openxmlformats.org/drawingml/2006/table">
                <a:tbl>
                  <a:tblPr/>
                  <a:tblGrid>
                    <a:gridCol w="406400">
                      <a:extLst>
                        <a:ext uri="{9D8B030D-6E8A-4147-A177-3AD203B41FA5}">
                          <a16:colId xmlns:a16="http://schemas.microsoft.com/office/drawing/2014/main" val="2404585391"/>
                        </a:ext>
                      </a:extLst>
                    </a:gridCol>
                    <a:gridCol w="2901950">
                      <a:extLst>
                        <a:ext uri="{9D8B030D-6E8A-4147-A177-3AD203B41FA5}">
                          <a16:colId xmlns:a16="http://schemas.microsoft.com/office/drawing/2014/main" val="4115499390"/>
                        </a:ext>
                      </a:extLst>
                    </a:gridCol>
                    <a:gridCol w="3105150">
                      <a:extLst>
                        <a:ext uri="{9D8B030D-6E8A-4147-A177-3AD203B41FA5}">
                          <a16:colId xmlns:a16="http://schemas.microsoft.com/office/drawing/2014/main" val="2411257380"/>
                        </a:ext>
                      </a:extLst>
                    </a:gridCol>
                    <a:gridCol w="2730500">
                      <a:extLst>
                        <a:ext uri="{9D8B030D-6E8A-4147-A177-3AD203B41FA5}">
                          <a16:colId xmlns:a16="http://schemas.microsoft.com/office/drawing/2014/main" val="3768872264"/>
                        </a:ext>
                      </a:extLst>
                    </a:gridCol>
                  </a:tblGrid>
                  <a:tr h="4254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第 一 定 律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第 二 定 律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第 三 定 律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5512793"/>
                      </a:ext>
                    </a:extLst>
                  </a:tr>
                  <a:tr h="16160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表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述 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自由质点有保持静止或匀速直线运动的性质，直到其它物体对它作用（外力）迫使它改变这种状态。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质点受外力作用，其加速度大小与外力大小成正比，与物体自身质量成反比，加速度的方向与外力方向相同。 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两质点间相互作用力，等值、反向、共线。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39216273"/>
                      </a:ext>
                    </a:extLst>
                  </a:tr>
                  <a:tr h="7016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公式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  </a:t>
                          </a:r>
                          <a:r>
                            <a:rPr kumimoji="1" lang="zh-CN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无作用 </a:t>
                          </a:r>
                          <a:r>
                            <a:rPr kumimoji="1" lang="zh-CN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a:t></a:t>
                          </a:r>
                          <a:endParaRPr kumimoji="1" lang="zh-CN" altLang="en-US" sz="1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</a:txBody>
                      <a:tcPr marT="45715" marB="45715" anchor="ctr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8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542485"/>
                      </a:ext>
                    </a:extLst>
                  </a:tr>
                  <a:tr h="145742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要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点 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1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、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惯性</a:t>
                          </a: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—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质点具有保持其速度不变的性质。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1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、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惯性质量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18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00006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oMath>
                          </a14:m>
                          <a:endParaRPr kumimoji="1" lang="en-US" altLang="zh-CN" sz="1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2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、反映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6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6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kumimoji="1" lang="en-US" altLang="zh-CN" sz="18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00006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 </m:t>
                              </m:r>
                              <m:r>
                                <a:rPr kumimoji="1" lang="en-US" altLang="zh-CN" sz="18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00006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oMath>
                          </a14:m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和</a:t>
                          </a:r>
                          <a14:m>
                            <m:oMath xmlns:m="http://schemas.openxmlformats.org/officeDocument/2006/math">
                              <m:r>
                                <a:rPr kumimoji="1" lang="zh-CN" altLang="en-US" sz="18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rgbClr val="00006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6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cap="none" normalizeH="0" baseline="0" dirty="0">
                                      <a:ln>
                                        <a:noFill/>
                                      </a:ln>
                                      <a:solidFill>
                                        <a:srgbClr val="00006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oMath>
                          </a14:m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之间的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定量关系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。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1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、作用力和反作用力是成对出现、成对消失的。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2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、作用力和反作用力必定属同一性质，作用在不同质点上。 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898812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383" name="Group 15">
                <a:extLst>
                  <a:ext uri="{FF2B5EF4-FFF2-40B4-BE49-F238E27FC236}">
                    <a16:creationId xmlns:a16="http://schemas.microsoft.com/office/drawing/2014/main" id="{BCD96B98-5F11-0347-BC16-ACC849CDEA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4045574"/>
                  </p:ext>
                </p:extLst>
              </p:nvPr>
            </p:nvGraphicFramePr>
            <p:xfrm>
              <a:off x="-3905" y="1476377"/>
              <a:ext cx="9144000" cy="4261094"/>
            </p:xfrm>
            <a:graphic>
              <a:graphicData uri="http://schemas.openxmlformats.org/drawingml/2006/table">
                <a:tbl>
                  <a:tblPr/>
                  <a:tblGrid>
                    <a:gridCol w="406400">
                      <a:extLst>
                        <a:ext uri="{9D8B030D-6E8A-4147-A177-3AD203B41FA5}">
                          <a16:colId xmlns:a16="http://schemas.microsoft.com/office/drawing/2014/main" val="2404585391"/>
                        </a:ext>
                      </a:extLst>
                    </a:gridCol>
                    <a:gridCol w="2901950">
                      <a:extLst>
                        <a:ext uri="{9D8B030D-6E8A-4147-A177-3AD203B41FA5}">
                          <a16:colId xmlns:a16="http://schemas.microsoft.com/office/drawing/2014/main" val="4115499390"/>
                        </a:ext>
                      </a:extLst>
                    </a:gridCol>
                    <a:gridCol w="3105150">
                      <a:extLst>
                        <a:ext uri="{9D8B030D-6E8A-4147-A177-3AD203B41FA5}">
                          <a16:colId xmlns:a16="http://schemas.microsoft.com/office/drawing/2014/main" val="2411257380"/>
                        </a:ext>
                      </a:extLst>
                    </a:gridCol>
                    <a:gridCol w="2730500">
                      <a:extLst>
                        <a:ext uri="{9D8B030D-6E8A-4147-A177-3AD203B41FA5}">
                          <a16:colId xmlns:a16="http://schemas.microsoft.com/office/drawing/2014/main" val="3768872264"/>
                        </a:ext>
                      </a:extLst>
                    </a:gridCol>
                  </a:tblGrid>
                  <a:tr h="4254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第 一 定 律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第 二 定 律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第 三 定 律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5512793"/>
                      </a:ext>
                    </a:extLst>
                  </a:tr>
                  <a:tr h="16160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表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述 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自由质点有保持静止或匀速直线运动的性质，直到其它物体对它作用（外力）迫使它改变这种状态。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质点受外力作用，其加速度大小与外力大小成正比，与物体自身质量成反比，加速度的方向与外力方向相同。 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两质点间相互作用力，等值、反向、共线。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39216273"/>
                      </a:ext>
                    </a:extLst>
                  </a:tr>
                  <a:tr h="7016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公式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  </a:t>
                          </a:r>
                          <a:r>
                            <a:rPr kumimoji="1" lang="zh-CN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无作用 </a:t>
                          </a:r>
                          <a:r>
                            <a:rPr kumimoji="1" lang="zh-CN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a:t></a:t>
                          </a:r>
                          <a:endParaRPr kumimoji="1" lang="zh-CN" altLang="en-US" sz="1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</a:txBody>
                      <a:tcPr marT="45715" marB="45715" anchor="ctr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8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542485"/>
                      </a:ext>
                    </a:extLst>
                  </a:tr>
                  <a:tr h="151789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要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66"/>
                            </a:solidFill>
                            <a:effectLst/>
                            <a:latin typeface="Times New Roman" panose="020206030504050203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点 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1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、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惯性</a:t>
                          </a: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—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质点具有保持其速度不变的性质。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09020" t="-183936" r="-89608" b="-5221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1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、作用力和反作用力是成对出现、成对消失的。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2</a:t>
                          </a:r>
                          <a:r>
                            <a:rPr kumimoji="1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Times New Roman" panose="02020603050405020304" pitchFamily="18" charset="0"/>
                              <a:ea typeface="黑体" panose="02010609060101010101" pitchFamily="49" charset="-122"/>
                            </a:rPr>
                            <a:t>、作用力和反作用力必定属同一性质，作用在不同质点上。 </a:t>
                          </a:r>
                        </a:p>
                      </a:txBody>
                      <a:tcPr marT="45715" marB="45715" horzOverflow="overflow">
                        <a:lnL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18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8988129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3" name="对象 3">
                <a:extLst>
                  <a:ext uri="{FF2B5EF4-FFF2-40B4-BE49-F238E27FC236}">
                    <a16:creationId xmlns:a16="http://schemas.microsoft.com/office/drawing/2014/main" id="{42EA1485-8E95-894D-A3D2-5F350D3F9F64}"/>
                  </a:ext>
                </a:extLst>
              </p:cNvPr>
              <p:cNvSpPr txBox="1"/>
              <p:nvPr/>
            </p:nvSpPr>
            <p:spPr bwMode="auto">
              <a:xfrm>
                <a:off x="2185988" y="3644900"/>
                <a:ext cx="762000" cy="431800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203" name="对象 3">
                <a:extLst>
                  <a:ext uri="{FF2B5EF4-FFF2-40B4-BE49-F238E27FC236}">
                    <a16:creationId xmlns:a16="http://schemas.microsoft.com/office/drawing/2014/main" id="{42EA1485-8E95-894D-A3D2-5F350D3F9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5988" y="3644900"/>
                <a:ext cx="762000" cy="431800"/>
              </a:xfrm>
              <a:prstGeom prst="rect">
                <a:avLst/>
              </a:prstGeom>
              <a:blipFill>
                <a:blip r:embed="rId3"/>
                <a:stretch>
                  <a:fillRect t="-7895" r="-23846"/>
                </a:stretch>
              </a:blip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4" name="对象 4">
                <a:extLst>
                  <a:ext uri="{FF2B5EF4-FFF2-40B4-BE49-F238E27FC236}">
                    <a16:creationId xmlns:a16="http://schemas.microsoft.com/office/drawing/2014/main" id="{B686B696-6CFA-F141-8E81-AC308D9092C0}"/>
                  </a:ext>
                </a:extLst>
              </p:cNvPr>
              <p:cNvSpPr txBox="1"/>
              <p:nvPr/>
            </p:nvSpPr>
            <p:spPr bwMode="auto">
              <a:xfrm>
                <a:off x="4211960" y="3644900"/>
                <a:ext cx="1192262" cy="430213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204" name="对象 4">
                <a:extLst>
                  <a:ext uri="{FF2B5EF4-FFF2-40B4-BE49-F238E27FC236}">
                    <a16:creationId xmlns:a16="http://schemas.microsoft.com/office/drawing/2014/main" id="{B686B696-6CFA-F141-8E81-AC308D909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960" y="3644900"/>
                <a:ext cx="1192262" cy="430213"/>
              </a:xfrm>
              <a:prstGeom prst="rect">
                <a:avLst/>
              </a:prstGeom>
              <a:blipFill>
                <a:blip r:embed="rId4"/>
                <a:stretch>
                  <a:fillRect t="-14667" r="-11940"/>
                </a:stretch>
              </a:blip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5" name="对象 5">
                <a:extLst>
                  <a:ext uri="{FF2B5EF4-FFF2-40B4-BE49-F238E27FC236}">
                    <a16:creationId xmlns:a16="http://schemas.microsoft.com/office/drawing/2014/main" id="{34ACE24A-6573-1541-A5CF-4D6AD93BC865}"/>
                  </a:ext>
                </a:extLst>
              </p:cNvPr>
              <p:cNvSpPr txBox="1"/>
              <p:nvPr/>
            </p:nvSpPr>
            <p:spPr bwMode="auto">
              <a:xfrm>
                <a:off x="6444209" y="3606800"/>
                <a:ext cx="2696616" cy="508000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205" name="对象 5">
                <a:extLst>
                  <a:ext uri="{FF2B5EF4-FFF2-40B4-BE49-F238E27FC236}">
                    <a16:creationId xmlns:a16="http://schemas.microsoft.com/office/drawing/2014/main" id="{34ACE24A-6573-1541-A5CF-4D6AD93BC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209" y="3606800"/>
                <a:ext cx="2696616" cy="508000"/>
              </a:xfrm>
              <a:prstGeom prst="rect">
                <a:avLst/>
              </a:prstGeom>
              <a:blipFill>
                <a:blip r:embed="rId5"/>
                <a:stretch>
                  <a:fillRect t="-12500"/>
                </a:stretch>
              </a:blip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6">
            <a:extLst>
              <a:ext uri="{FF2B5EF4-FFF2-40B4-BE49-F238E27FC236}">
                <a16:creationId xmlns:a16="http://schemas.microsoft.com/office/drawing/2014/main" id="{BD6C9BAC-9596-F942-97FD-473C22237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3467100" cy="584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、牛顿运动定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CAC9510-D6BE-44C5-B5FB-C6A25D4F8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0" grpId="0" autoUpdateAnimBg="0"/>
      <p:bldP spid="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>
            <a:extLst>
              <a:ext uri="{FF2B5EF4-FFF2-40B4-BE49-F238E27FC236}">
                <a16:creationId xmlns:a16="http://schemas.microsoft.com/office/drawing/2014/main" id="{7D1F9AB4-EDF5-234C-9118-81762A72B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" y="476399"/>
            <a:ext cx="5570756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50000"/>
              </a:spcBef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带约束的质点（</a:t>
            </a:r>
            <a:r>
              <a:rPr lang="zh-CN" altLang="en-US" sz="2400" dirty="0">
                <a:solidFill>
                  <a:srgbClr val="0432FF"/>
                </a:solidFill>
                <a:ea typeface="黑体" panose="02010609060101010101" pitchFamily="49" charset="-122"/>
              </a:rPr>
              <a:t>非自由质点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的处理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06C8CB16-08CA-744E-8F3E-558B90F5B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4" y="1107430"/>
            <a:ext cx="6345783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约束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预先给定的、对质点运动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强制性限制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E509BE55-AA40-1D4D-BA15-D731ACE2D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" y="1752600"/>
            <a:ext cx="238601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举例：平抛运动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3318" name="图片 7">
            <a:extLst>
              <a:ext uri="{FF2B5EF4-FFF2-40B4-BE49-F238E27FC236}">
                <a16:creationId xmlns:a16="http://schemas.microsoft.com/office/drawing/2014/main" id="{708DCA74-8547-F441-AAED-46EC436F11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738" y="2135188"/>
            <a:ext cx="5078412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319" name="直接箭头连接符 9">
            <a:extLst>
              <a:ext uri="{FF2B5EF4-FFF2-40B4-BE49-F238E27FC236}">
                <a16:creationId xmlns:a16="http://schemas.microsoft.com/office/drawing/2014/main" id="{AB8A80F7-5544-954C-AD66-B47A607B3FF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51275" y="1984375"/>
            <a:ext cx="1152525" cy="4763"/>
          </a:xfrm>
          <a:prstGeom prst="straightConnector1">
            <a:avLst/>
          </a:prstGeom>
          <a:noFill/>
          <a:ln w="44450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3320" name="对象 14">
            <a:extLst>
              <a:ext uri="{FF2B5EF4-FFF2-40B4-BE49-F238E27FC236}">
                <a16:creationId xmlns:a16="http://schemas.microsoft.com/office/drawing/2014/main" id="{2EB065B2-E0DF-2845-A854-EA31AD0EE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1733550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4" name="Equation" r:id="rId4" imgW="1752600" imgH="2635250" progId="Equation.DSMT4">
                  <p:embed/>
                </p:oleObj>
              </mc:Choice>
              <mc:Fallback>
                <p:oleObj name="Equation" r:id="rId4" imgW="1752600" imgH="2635250" progId="Equation.DSMT4">
                  <p:embed/>
                  <p:pic>
                    <p:nvPicPr>
                      <p:cNvPr id="13320" name="对象 14">
                        <a:extLst>
                          <a:ext uri="{FF2B5EF4-FFF2-40B4-BE49-F238E27FC236}">
                            <a16:creationId xmlns:a16="http://schemas.microsoft.com/office/drawing/2014/main" id="{2EB065B2-E0DF-2845-A854-EA31AD0EE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733550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E9C128A6-8A14-C54E-97AC-51179406B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" y="2330450"/>
            <a:ext cx="3249613" cy="15700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由质点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初速     ，虚线轨迹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初速         ，实线轨迹</a:t>
            </a:r>
          </a:p>
        </p:txBody>
      </p:sp>
      <p:sp>
        <p:nvSpPr>
          <p:cNvPr id="13325" name="Rectangle 15">
            <a:extLst>
              <a:ext uri="{FF2B5EF4-FFF2-40B4-BE49-F238E27FC236}">
                <a16:creationId xmlns:a16="http://schemas.microsoft.com/office/drawing/2014/main" id="{9137C637-2360-B744-B283-3DD5E109B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" y="4149725"/>
            <a:ext cx="7786688" cy="21224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非自由质点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将实线装上轨道，小环套在轨道平抛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不论初速多少，轨迹必定沿轨道。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我们对           附加了限制条件（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约束</a:t>
            </a: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方程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轨道对质点本身有作用力，称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约束力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被动力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3326" name="对象 18">
            <a:extLst>
              <a:ext uri="{FF2B5EF4-FFF2-40B4-BE49-F238E27FC236}">
                <a16:creationId xmlns:a16="http://schemas.microsoft.com/office/drawing/2014/main" id="{6E34C7D6-547A-8E46-BC69-60D5F283E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70536"/>
              </p:ext>
            </p:extLst>
          </p:nvPr>
        </p:nvGraphicFramePr>
        <p:xfrm>
          <a:off x="5940152" y="5157788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5" name="Equation" r:id="rId6" imgW="6438900" imgH="2635250" progId="Equation.DSMT4">
                  <p:embed/>
                </p:oleObj>
              </mc:Choice>
              <mc:Fallback>
                <p:oleObj name="Equation" r:id="rId6" imgW="6438900" imgH="2635250" progId="Equation.DSMT4">
                  <p:embed/>
                  <p:pic>
                    <p:nvPicPr>
                      <p:cNvPr id="13326" name="对象 18">
                        <a:extLst>
                          <a:ext uri="{FF2B5EF4-FFF2-40B4-BE49-F238E27FC236}">
                            <a16:creationId xmlns:a16="http://schemas.microsoft.com/office/drawing/2014/main" id="{6E34C7D6-547A-8E46-BC69-60D5F283E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157788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对象 19">
            <a:extLst>
              <a:ext uri="{FF2B5EF4-FFF2-40B4-BE49-F238E27FC236}">
                <a16:creationId xmlns:a16="http://schemas.microsoft.com/office/drawing/2014/main" id="{C897FBA0-3392-3B4A-9BB8-49FFB6058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5221288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6" name="Equation" r:id="rId8" imgW="3219450" imgH="2343150" progId="Equation.DSMT4">
                  <p:embed/>
                </p:oleObj>
              </mc:Choice>
              <mc:Fallback>
                <p:oleObj name="Equation" r:id="rId8" imgW="3219450" imgH="2343150" progId="Equation.DSMT4">
                  <p:embed/>
                  <p:pic>
                    <p:nvPicPr>
                      <p:cNvPr id="13327" name="对象 19">
                        <a:extLst>
                          <a:ext uri="{FF2B5EF4-FFF2-40B4-BE49-F238E27FC236}">
                            <a16:creationId xmlns:a16="http://schemas.microsoft.com/office/drawing/2014/main" id="{C897FBA0-3392-3B4A-9BB8-49FFB6058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221288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21">
            <a:extLst>
              <a:ext uri="{FF2B5EF4-FFF2-40B4-BE49-F238E27FC236}">
                <a16:creationId xmlns:a16="http://schemas.microsoft.com/office/drawing/2014/main" id="{25688257-A0C0-584C-8CE3-EEF6ECB02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2798763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7" name="Equation" r:id="rId10" imgW="1752600" imgH="2635250" progId="Equation.DSMT4">
                  <p:embed/>
                </p:oleObj>
              </mc:Choice>
              <mc:Fallback>
                <p:oleObj name="Equation" r:id="rId10" imgW="1752600" imgH="2635250" progId="Equation.DSMT4">
                  <p:embed/>
                  <p:pic>
                    <p:nvPicPr>
                      <p:cNvPr id="13323" name="对象 21">
                        <a:extLst>
                          <a:ext uri="{FF2B5EF4-FFF2-40B4-BE49-F238E27FC236}">
                            <a16:creationId xmlns:a16="http://schemas.microsoft.com/office/drawing/2014/main" id="{25688257-A0C0-584C-8CE3-EEF6ECB02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798763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22">
            <a:extLst>
              <a:ext uri="{FF2B5EF4-FFF2-40B4-BE49-F238E27FC236}">
                <a16:creationId xmlns:a16="http://schemas.microsoft.com/office/drawing/2014/main" id="{83240C56-FAB7-5A4D-9CDB-2930AAF7E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90900"/>
          <a:ext cx="72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8" name="Equation" r:id="rId12" imgW="2781300" imgH="2635250" progId="Equation.DSMT4">
                  <p:embed/>
                </p:oleObj>
              </mc:Choice>
              <mc:Fallback>
                <p:oleObj name="Equation" r:id="rId12" imgW="2781300" imgH="2635250" progId="Equation.DSMT4">
                  <p:embed/>
                  <p:pic>
                    <p:nvPicPr>
                      <p:cNvPr id="13324" name="对象 22">
                        <a:extLst>
                          <a:ext uri="{FF2B5EF4-FFF2-40B4-BE49-F238E27FC236}">
                            <a16:creationId xmlns:a16="http://schemas.microsoft.com/office/drawing/2014/main" id="{83240C56-FAB7-5A4D-9CDB-2930AAF7E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90900"/>
                        <a:ext cx="723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BE970A-D97F-4E07-B724-A1B1A63D2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775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5" grpId="0" animBg="1" autoUpdateAnimBg="0"/>
      <p:bldP spid="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5">
            <a:extLst>
              <a:ext uri="{FF2B5EF4-FFF2-40B4-BE49-F238E27FC236}">
                <a16:creationId xmlns:a16="http://schemas.microsoft.com/office/drawing/2014/main" id="{85DC6B9A-0827-E14F-BB4A-D9A58D127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7" y="209888"/>
            <a:ext cx="3570208" cy="10156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非自由质点运动的特点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部分力待求</a:t>
            </a:r>
          </a:p>
        </p:txBody>
      </p:sp>
      <p:graphicFrame>
        <p:nvGraphicFramePr>
          <p:cNvPr id="17411" name="对象 3">
            <a:extLst>
              <a:ext uri="{FF2B5EF4-FFF2-40B4-BE49-F238E27FC236}">
                <a16:creationId xmlns:a16="http://schemas.microsoft.com/office/drawing/2014/main" id="{6BFBA995-CEDD-5E43-BB8E-968F2AE0F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557338"/>
          <a:ext cx="3505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1" name="Equation" r:id="rId3" imgW="13455650" imgH="2781300" progId="Equation.DSMT4">
                  <p:embed/>
                </p:oleObj>
              </mc:Choice>
              <mc:Fallback>
                <p:oleObj name="Equation" r:id="rId3" imgW="13455650" imgH="2781300" progId="Equation.DSMT4">
                  <p:embed/>
                  <p:pic>
                    <p:nvPicPr>
                      <p:cNvPr id="17411" name="对象 3">
                        <a:extLst>
                          <a:ext uri="{FF2B5EF4-FFF2-40B4-BE49-F238E27FC236}">
                            <a16:creationId xmlns:a16="http://schemas.microsoft.com/office/drawing/2014/main" id="{6BFBA995-CEDD-5E43-BB8E-968F2AE0F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57338"/>
                        <a:ext cx="3505200" cy="723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4">
            <a:extLst>
              <a:ext uri="{FF2B5EF4-FFF2-40B4-BE49-F238E27FC236}">
                <a16:creationId xmlns:a16="http://schemas.microsoft.com/office/drawing/2014/main" id="{B0090044-16DB-3042-BFF8-942E37EB7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13" y="2270125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2" name="Equation" r:id="rId5" imgW="6731000" imgH="2635250" progId="Equation.DSMT4">
                  <p:embed/>
                </p:oleObj>
              </mc:Choice>
              <mc:Fallback>
                <p:oleObj name="Equation" r:id="rId5" imgW="6731000" imgH="2635250" progId="Equation.DSMT4">
                  <p:embed/>
                  <p:pic>
                    <p:nvPicPr>
                      <p:cNvPr id="17412" name="对象 4">
                        <a:extLst>
                          <a:ext uri="{FF2B5EF4-FFF2-40B4-BE49-F238E27FC236}">
                            <a16:creationId xmlns:a16="http://schemas.microsoft.com/office/drawing/2014/main" id="{B0090044-16DB-3042-BFF8-942E37EB7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270125"/>
                        <a:ext cx="1752600" cy="685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文本框 5">
            <a:extLst>
              <a:ext uri="{FF2B5EF4-FFF2-40B4-BE49-F238E27FC236}">
                <a16:creationId xmlns:a16="http://schemas.microsoft.com/office/drawing/2014/main" id="{7D9EC635-AEA0-F840-8826-A2B18CF8E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6613" y="606425"/>
            <a:ext cx="2032000" cy="46037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约束力，待求</a:t>
            </a:r>
          </a:p>
        </p:txBody>
      </p:sp>
      <p:sp>
        <p:nvSpPr>
          <p:cNvPr id="17414" name="文本框 6">
            <a:extLst>
              <a:ext uri="{FF2B5EF4-FFF2-40B4-BE49-F238E27FC236}">
                <a16:creationId xmlns:a16="http://schemas.microsoft.com/office/drawing/2014/main" id="{F2C6C7D4-61D5-E64B-8EE8-8C3D3A874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2359025"/>
            <a:ext cx="2338387" cy="4619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约束方程，给定</a:t>
            </a:r>
          </a:p>
        </p:txBody>
      </p:sp>
      <p:cxnSp>
        <p:nvCxnSpPr>
          <p:cNvPr id="17415" name="直接箭头连接符 8">
            <a:extLst>
              <a:ext uri="{FF2B5EF4-FFF2-40B4-BE49-F238E27FC236}">
                <a16:creationId xmlns:a16="http://schemas.microsoft.com/office/drawing/2014/main" id="{CFE412EB-6335-C24D-9FBD-891FFCE49A9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916613" y="1066800"/>
            <a:ext cx="384175" cy="490538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16" name="直接箭头连接符 9">
            <a:extLst>
              <a:ext uri="{FF2B5EF4-FFF2-40B4-BE49-F238E27FC236}">
                <a16:creationId xmlns:a16="http://schemas.microsoft.com/office/drawing/2014/main" id="{2DAF047B-E811-1041-A661-7B1CB22535E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13213" y="2613025"/>
            <a:ext cx="1206500" cy="0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17" name="左大括号 11">
            <a:extLst>
              <a:ext uri="{FF2B5EF4-FFF2-40B4-BE49-F238E27FC236}">
                <a16:creationId xmlns:a16="http://schemas.microsoft.com/office/drawing/2014/main" id="{BAA3187D-DF91-B449-A63B-DB535DED6109}"/>
              </a:ext>
            </a:extLst>
          </p:cNvPr>
          <p:cNvSpPr>
            <a:spLocks/>
          </p:cNvSpPr>
          <p:nvPr/>
        </p:nvSpPr>
        <p:spPr bwMode="auto">
          <a:xfrm>
            <a:off x="2082801" y="1708150"/>
            <a:ext cx="256952" cy="1144588"/>
          </a:xfrm>
          <a:prstGeom prst="leftBrace">
            <a:avLst>
              <a:gd name="adj1" fmla="val 94372"/>
              <a:gd name="adj2" fmla="val 50000"/>
            </a:avLst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8" name="文本框 12">
            <a:extLst>
              <a:ext uri="{FF2B5EF4-FFF2-40B4-BE49-F238E27FC236}">
                <a16:creationId xmlns:a16="http://schemas.microsoft.com/office/drawing/2014/main" id="{F2F3029F-D6B5-9447-9FA0-7F0644C80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36538"/>
            <a:ext cx="2030413" cy="461962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主动力，给定</a:t>
            </a:r>
          </a:p>
        </p:txBody>
      </p:sp>
      <p:cxnSp>
        <p:nvCxnSpPr>
          <p:cNvPr id="17419" name="直接箭头连接符 13">
            <a:extLst>
              <a:ext uri="{FF2B5EF4-FFF2-40B4-BE49-F238E27FC236}">
                <a16:creationId xmlns:a16="http://schemas.microsoft.com/office/drawing/2014/main" id="{0D138EA3-A44C-2242-9098-E6749E675E6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44963" y="836613"/>
            <a:ext cx="571500" cy="690562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964222C-E415-884A-B0EE-88937F0658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060" y="2944813"/>
                <a:ext cx="8929880" cy="506421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同时求解运动微分方程和约束方程，可得约束力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𝑅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运动方程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964222C-E415-884A-B0EE-88937F0658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060" y="2944813"/>
                <a:ext cx="8929880" cy="506421"/>
              </a:xfrm>
              <a:prstGeom prst="rect">
                <a:avLst/>
              </a:prstGeom>
              <a:blipFill>
                <a:blip r:embed="rId7"/>
                <a:stretch>
                  <a:fillRect l="-1093" t="-4819" b="-2289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24" name="文本框 19">
            <a:extLst>
              <a:ext uri="{FF2B5EF4-FFF2-40B4-BE49-F238E27FC236}">
                <a16:creationId xmlns:a16="http://schemas.microsoft.com/office/drawing/2014/main" id="{82C98724-E607-EB46-BB9E-2026B2C03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329247"/>
            <a:ext cx="2339975" cy="4619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约束力求解复杂</a:t>
            </a:r>
          </a:p>
        </p:txBody>
      </p:sp>
      <p:sp>
        <p:nvSpPr>
          <p:cNvPr id="17425" name="文本框 20">
            <a:extLst>
              <a:ext uri="{FF2B5EF4-FFF2-40B4-BE49-F238E27FC236}">
                <a16:creationId xmlns:a16="http://schemas.microsoft.com/office/drawing/2014/main" id="{B1B15052-6268-D84B-8210-07AC99DB5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2350" y="5329247"/>
            <a:ext cx="3876675" cy="4619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选合适参考系，简化约束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65C559C2-628F-4240-BED1-E1C8A417C9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956" y="3538834"/>
                <a:ext cx="8423140" cy="164077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例：沿光滑导轨运动的质点，约束力只沿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法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和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从法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</m:sub>
                    </m:sSub>
                  </m:oMath>
                </a14:m>
                <a:endParaRPr lang="en-US" altLang="zh-CN" sz="2400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0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   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空间</m:t>
                          </m:r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曲线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的轨道方程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65C559C2-628F-4240-BED1-E1C8A417C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56" y="3538834"/>
                <a:ext cx="8423140" cy="1640770"/>
              </a:xfrm>
              <a:prstGeom prst="rect">
                <a:avLst/>
              </a:prstGeom>
              <a:blipFill>
                <a:blip r:embed="rId8"/>
                <a:stretch>
                  <a:fillRect l="-1158" t="-40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5408A1BD-B8E8-4674-8E7E-25A49BD10346}"/>
              </a:ext>
            </a:extLst>
          </p:cNvPr>
          <p:cNvSpPr/>
          <p:nvPr/>
        </p:nvSpPr>
        <p:spPr>
          <a:xfrm>
            <a:off x="495300" y="5940853"/>
            <a:ext cx="6032421" cy="83099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光滑钢丝对质点作用力垂直于曲线切线方向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光滑表面对质点作用力垂直于该点切面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0395B05-F5B4-40EE-8B4D-5626F7E01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284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17413" grpId="0" animBg="1"/>
      <p:bldP spid="17414" grpId="0" animBg="1"/>
      <p:bldP spid="17417" grpId="0" animBg="1"/>
      <p:bldP spid="17418" grpId="0" animBg="1"/>
      <p:bldP spid="17424" grpId="0" animBg="1"/>
      <p:bldP spid="17425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66" name="Object 18">
            <a:extLst>
              <a:ext uri="{FF2B5EF4-FFF2-40B4-BE49-F238E27FC236}">
                <a16:creationId xmlns:a16="http://schemas.microsoft.com/office/drawing/2014/main" id="{A6599759-129F-864F-BC0A-5A9D70ACC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708275"/>
          <a:ext cx="3276600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位图图像" r:id="rId3" imgW="1162050" imgH="1079500" progId="Paint.Picture">
                  <p:embed/>
                </p:oleObj>
              </mc:Choice>
              <mc:Fallback>
                <p:oleObj name="位图图像" r:id="rId3" imgW="1162050" imgH="1079500" progId="Paint.Picture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708275"/>
                        <a:ext cx="3276600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67" name="Picture 19">
            <a:extLst>
              <a:ext uri="{FF2B5EF4-FFF2-40B4-BE49-F238E27FC236}">
                <a16:creationId xmlns:a16="http://schemas.microsoft.com/office/drawing/2014/main" id="{D03655BF-F5B4-944B-9BF8-8669BBC2B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852738"/>
            <a:ext cx="3048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8" name="Picture 20">
            <a:extLst>
              <a:ext uri="{FF2B5EF4-FFF2-40B4-BE49-F238E27FC236}">
                <a16:creationId xmlns:a16="http://schemas.microsoft.com/office/drawing/2014/main" id="{8370C544-C6B4-3D48-90B9-B5C0D2CBA6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013325"/>
            <a:ext cx="25908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9" name="Picture 21">
            <a:extLst>
              <a:ext uri="{FF2B5EF4-FFF2-40B4-BE49-F238E27FC236}">
                <a16:creationId xmlns:a16="http://schemas.microsoft.com/office/drawing/2014/main" id="{9A3FB042-7227-C142-B201-E45819373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013325"/>
            <a:ext cx="16843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70" name="Text Box 22">
            <a:extLst>
              <a:ext uri="{FF2B5EF4-FFF2-40B4-BE49-F238E27FC236}">
                <a16:creationId xmlns:a16="http://schemas.microsoft.com/office/drawing/2014/main" id="{09DB16D4-B6AB-E741-8355-533F9E080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7275" y="2852738"/>
            <a:ext cx="762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1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2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53272" name="Text Box 24">
            <a:extLst>
              <a:ext uri="{FF2B5EF4-FFF2-40B4-BE49-F238E27FC236}">
                <a16:creationId xmlns:a16="http://schemas.microsoft.com/office/drawing/2014/main" id="{416F2DC4-52A6-1042-915F-CC3EA8800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989138"/>
            <a:ext cx="5938838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400">
                <a:ea typeface="黑体" panose="02010609060101010101" pitchFamily="49" charset="-122"/>
              </a:rPr>
              <a:t>小环受力分析，如图所示。</a:t>
            </a:r>
            <a:br>
              <a:rPr lang="zh-CN" altLang="en-US" sz="2400">
                <a:ea typeface="黑体" panose="02010609060101010101" pitchFamily="49" charset="-122"/>
              </a:rPr>
            </a:br>
            <a:r>
              <a:rPr lang="zh-CN" altLang="en-US" sz="2400">
                <a:ea typeface="黑体" panose="02010609060101010101" pitchFamily="49" charset="-122"/>
              </a:rPr>
              <a:t>    小环在任意位置</a:t>
            </a:r>
            <a:r>
              <a:rPr lang="en-US" altLang="zh-CN" sz="2400">
                <a:ea typeface="黑体" panose="02010609060101010101" pitchFamily="49" charset="-122"/>
              </a:rPr>
              <a:t>P</a:t>
            </a:r>
            <a:r>
              <a:rPr lang="zh-CN" altLang="en-US" sz="2400">
                <a:ea typeface="黑体" panose="02010609060101010101" pitchFamily="49" charset="-122"/>
              </a:rPr>
              <a:t>处的运动微分方程为：</a:t>
            </a:r>
          </a:p>
        </p:txBody>
      </p:sp>
      <p:grpSp>
        <p:nvGrpSpPr>
          <p:cNvPr id="41992" name="Group 32">
            <a:extLst>
              <a:ext uri="{FF2B5EF4-FFF2-40B4-BE49-F238E27FC236}">
                <a16:creationId xmlns:a16="http://schemas.microsoft.com/office/drawing/2014/main" id="{7E81E844-2013-034C-9F74-982C8613B2F1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0"/>
            <a:ext cx="8726487" cy="2057400"/>
            <a:chOff x="144" y="288"/>
            <a:chExt cx="5497" cy="1296"/>
          </a:xfrm>
        </p:grpSpPr>
        <p:sp>
          <p:nvSpPr>
            <p:cNvPr id="41999" name="Rectangle 31">
              <a:extLst>
                <a:ext uri="{FF2B5EF4-FFF2-40B4-BE49-F238E27FC236}">
                  <a16:creationId xmlns:a16="http://schemas.microsoft.com/office/drawing/2014/main" id="{83E83390-6F93-1F44-AAA5-1E067F228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88"/>
              <a:ext cx="5088" cy="12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  <p:grpSp>
          <p:nvGrpSpPr>
            <p:cNvPr id="42000" name="Group 30">
              <a:extLst>
                <a:ext uri="{FF2B5EF4-FFF2-40B4-BE49-F238E27FC236}">
                  <a16:creationId xmlns:a16="http://schemas.microsoft.com/office/drawing/2014/main" id="{BCA90100-ACF7-1646-A7E8-6EA2DCE490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336"/>
              <a:ext cx="5497" cy="1134"/>
              <a:chOff x="0" y="192"/>
              <a:chExt cx="5497" cy="1134"/>
            </a:xfrm>
          </p:grpSpPr>
          <p:sp>
            <p:nvSpPr>
              <p:cNvPr id="42001" name="Text Box 23">
                <a:extLst>
                  <a:ext uri="{FF2B5EF4-FFF2-40B4-BE49-F238E27FC236}">
                    <a16:creationId xmlns:a16="http://schemas.microsoft.com/office/drawing/2014/main" id="{27DBB437-96CF-2D44-9D0D-6E549361BD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92"/>
                <a:ext cx="5497" cy="1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例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7. </a:t>
                </a:r>
                <a:r>
                  <a:rPr lang="zh-CN" altLang="en-US" sz="2800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小环的质量为</a:t>
                </a:r>
                <a:r>
                  <a:rPr lang="en-US" altLang="zh-CN" sz="2800" i="1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m</a:t>
                </a:r>
                <a:r>
                  <a:rPr lang="zh-CN" altLang="en-US" sz="2800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，套在一条光滑的钢索上，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钢索的方程式为               。试求小环自    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处自由滑至抛物线顶点时的速度及小环在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此时所受到的约束反作用力。</a:t>
                </a:r>
              </a:p>
            </p:txBody>
          </p:sp>
          <p:grpSp>
            <p:nvGrpSpPr>
              <p:cNvPr id="42002" name="Group 15">
                <a:extLst>
                  <a:ext uri="{FF2B5EF4-FFF2-40B4-BE49-F238E27FC236}">
                    <a16:creationId xmlns:a16="http://schemas.microsoft.com/office/drawing/2014/main" id="{F931AE88-6FD5-374E-A675-56651FE2A0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480"/>
                <a:ext cx="2663" cy="353"/>
                <a:chOff x="1344" y="432"/>
                <a:chExt cx="2227" cy="257"/>
              </a:xfrm>
            </p:grpSpPr>
            <p:pic>
              <p:nvPicPr>
                <p:cNvPr id="42003" name="Picture 16">
                  <a:extLst>
                    <a:ext uri="{FF2B5EF4-FFF2-40B4-BE49-F238E27FC236}">
                      <a16:creationId xmlns:a16="http://schemas.microsoft.com/office/drawing/2014/main" id="{B35B5294-7D8A-FB46-A2D0-1F9D7BB40B2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44" y="432"/>
                  <a:ext cx="672" cy="2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2004" name="Picture 17">
                  <a:extLst>
                    <a:ext uri="{FF2B5EF4-FFF2-40B4-BE49-F238E27FC236}">
                      <a16:creationId xmlns:a16="http://schemas.microsoft.com/office/drawing/2014/main" id="{328E8ECA-76F3-DB4F-975C-A06422A0BB3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9" y="463"/>
                  <a:ext cx="432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sp>
        <p:nvSpPr>
          <p:cNvPr id="41993" name="Line 33">
            <a:extLst>
              <a:ext uri="{FF2B5EF4-FFF2-40B4-BE49-F238E27FC236}">
                <a16:creationId xmlns:a16="http://schemas.microsoft.com/office/drawing/2014/main" id="{3EBBB6DC-D4E7-A64A-84C6-4B905E9FF9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6188" y="3068638"/>
            <a:ext cx="862012" cy="17287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82" name="Text Box 34">
            <a:extLst>
              <a:ext uri="{FF2B5EF4-FFF2-40B4-BE49-F238E27FC236}">
                <a16:creationId xmlns:a16="http://schemas.microsoft.com/office/drawing/2014/main" id="{C5E186C2-BB2B-DE48-9B82-B11028F9E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9213" y="4364038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黑体" panose="02010609060101010101" pitchFamily="49" charset="-122"/>
                <a:sym typeface="Symbol" pitchFamily="2" charset="2"/>
              </a:rPr>
              <a:t></a:t>
            </a:r>
          </a:p>
        </p:txBody>
      </p:sp>
      <p:sp>
        <p:nvSpPr>
          <p:cNvPr id="53283" name="Line 35">
            <a:extLst>
              <a:ext uri="{FF2B5EF4-FFF2-40B4-BE49-F238E27FC236}">
                <a16:creationId xmlns:a16="http://schemas.microsoft.com/office/drawing/2014/main" id="{852B9513-26DC-8348-8973-F99CDB8174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3789363"/>
            <a:ext cx="2159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84" name="Line 36">
            <a:extLst>
              <a:ext uri="{FF2B5EF4-FFF2-40B4-BE49-F238E27FC236}">
                <a16:creationId xmlns:a16="http://schemas.microsoft.com/office/drawing/2014/main" id="{08B9F42B-F78C-4E4B-A4F9-8B5330763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16913" y="3355975"/>
            <a:ext cx="0" cy="433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85" name="Text Box 37">
            <a:extLst>
              <a:ext uri="{FF2B5EF4-FFF2-40B4-BE49-F238E27FC236}">
                <a16:creationId xmlns:a16="http://schemas.microsoft.com/office/drawing/2014/main" id="{6A221E2F-B392-6A44-8AB0-34D8DAA44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229225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1</a:t>
            </a:r>
            <a:r>
              <a:rPr lang="zh-CN" altLang="en-US" sz="2400">
                <a:ea typeface="黑体" panose="02010609060101010101" pitchFamily="49" charset="-122"/>
              </a:rPr>
              <a:t>）式变为：</a:t>
            </a:r>
          </a:p>
        </p:txBody>
      </p:sp>
      <p:pic>
        <p:nvPicPr>
          <p:cNvPr id="53286" name="Picture 38">
            <a:extLst>
              <a:ext uri="{FF2B5EF4-FFF2-40B4-BE49-F238E27FC236}">
                <a16:creationId xmlns:a16="http://schemas.microsoft.com/office/drawing/2014/main" id="{84972DC0-63AF-C348-875E-3E7F22B73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5229225"/>
            <a:ext cx="1655763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5D3E2E-8A82-4209-B7C0-EBD3028F7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0" grpId="0" autoUpdateAnimBg="0"/>
      <p:bldP spid="53272" grpId="0" autoUpdateAnimBg="0"/>
      <p:bldP spid="53282" grpId="0"/>
      <p:bldP spid="5328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27" name="Picture 19">
            <a:extLst>
              <a:ext uri="{FF2B5EF4-FFF2-40B4-BE49-F238E27FC236}">
                <a16:creationId xmlns:a16="http://schemas.microsoft.com/office/drawing/2014/main" id="{06952293-4BB2-B249-830D-4ACB761C5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868863"/>
            <a:ext cx="649287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8" name="Text Box 20">
            <a:extLst>
              <a:ext uri="{FF2B5EF4-FFF2-40B4-BE49-F238E27FC236}">
                <a16:creationId xmlns:a16="http://schemas.microsoft.com/office/drawing/2014/main" id="{1AEE358B-A37B-1449-9DDA-5F514CD4D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4365625"/>
            <a:ext cx="544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2</a:t>
            </a:r>
            <a:r>
              <a:rPr lang="zh-CN" altLang="en-US" sz="2400">
                <a:ea typeface="黑体" panose="02010609060101010101" pitchFamily="49" charset="-122"/>
              </a:rPr>
              <a:t>）（</a:t>
            </a:r>
            <a:r>
              <a:rPr lang="en-US" altLang="zh-CN" sz="2400">
                <a:ea typeface="黑体" panose="02010609060101010101" pitchFamily="49" charset="-122"/>
              </a:rPr>
              <a:t>3</a:t>
            </a:r>
            <a:r>
              <a:rPr lang="zh-CN" altLang="en-US" sz="2400">
                <a:ea typeface="黑体" panose="02010609060101010101" pitchFamily="49" charset="-122"/>
              </a:rPr>
              <a:t>）（</a:t>
            </a:r>
            <a:r>
              <a:rPr lang="en-US" altLang="zh-CN" sz="2400">
                <a:ea typeface="黑体" panose="02010609060101010101" pitchFamily="49" charset="-122"/>
              </a:rPr>
              <a:t>4</a:t>
            </a:r>
            <a:r>
              <a:rPr lang="zh-CN" altLang="en-US" sz="2400">
                <a:ea typeface="黑体" panose="02010609060101010101" pitchFamily="49" charset="-122"/>
              </a:rPr>
              <a:t>）联立得：</a:t>
            </a:r>
          </a:p>
        </p:txBody>
      </p:sp>
      <p:pic>
        <p:nvPicPr>
          <p:cNvPr id="43029" name="Picture 21">
            <a:extLst>
              <a:ext uri="{FF2B5EF4-FFF2-40B4-BE49-F238E27FC236}">
                <a16:creationId xmlns:a16="http://schemas.microsoft.com/office/drawing/2014/main" id="{62C40B4E-A404-1246-9ABB-B0E7535806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2928938"/>
            <a:ext cx="2336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30" name="Object 22">
            <a:extLst>
              <a:ext uri="{FF2B5EF4-FFF2-40B4-BE49-F238E27FC236}">
                <a16:creationId xmlns:a16="http://schemas.microsoft.com/office/drawing/2014/main" id="{91360A6A-CFD0-C94D-8BA8-DDB6E13A9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3068638"/>
          <a:ext cx="7350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7" name="Equation" r:id="rId5" imgW="4095750" imgH="4533900" progId="Equation.3">
                  <p:embed/>
                </p:oleObj>
              </mc:Choice>
              <mc:Fallback>
                <p:oleObj name="Equation" r:id="rId5" imgW="4095750" imgH="4533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068638"/>
                        <a:ext cx="7350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Text Box 23">
            <a:extLst>
              <a:ext uri="{FF2B5EF4-FFF2-40B4-BE49-F238E27FC236}">
                <a16:creationId xmlns:a16="http://schemas.microsoft.com/office/drawing/2014/main" id="{DA0CA29C-4D31-C849-8B3F-84A2FFEAC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9713" y="2420938"/>
            <a:ext cx="3001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求得最低点曲率为</a:t>
            </a:r>
          </a:p>
        </p:txBody>
      </p:sp>
      <p:pic>
        <p:nvPicPr>
          <p:cNvPr id="43032" name="Picture 24">
            <a:extLst>
              <a:ext uri="{FF2B5EF4-FFF2-40B4-BE49-F238E27FC236}">
                <a16:creationId xmlns:a16="http://schemas.microsoft.com/office/drawing/2014/main" id="{B167CE2B-B755-EE49-B6A5-C191FC23B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2420938"/>
            <a:ext cx="13192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3" name="Text Box 25">
            <a:extLst>
              <a:ext uri="{FF2B5EF4-FFF2-40B4-BE49-F238E27FC236}">
                <a16:creationId xmlns:a16="http://schemas.microsoft.com/office/drawing/2014/main" id="{0AEF00B0-2136-AB4C-B811-A101BA7BA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38" y="2420938"/>
            <a:ext cx="893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由</a:t>
            </a:r>
          </a:p>
        </p:txBody>
      </p:sp>
      <p:sp>
        <p:nvSpPr>
          <p:cNvPr id="43034" name="Text Box 26">
            <a:extLst>
              <a:ext uri="{FF2B5EF4-FFF2-40B4-BE49-F238E27FC236}">
                <a16:creationId xmlns:a16="http://schemas.microsoft.com/office/drawing/2014/main" id="{15028C40-813C-AE4E-84CD-380B42881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213100"/>
            <a:ext cx="803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（</a:t>
            </a:r>
            <a:r>
              <a:rPr lang="en-US" altLang="zh-CN" sz="2000">
                <a:ea typeface="黑体" panose="02010609060101010101" pitchFamily="49" charset="-122"/>
              </a:rPr>
              <a:t>4</a:t>
            </a:r>
            <a:r>
              <a:rPr lang="zh-CN" altLang="en-US" sz="200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3035" name="Text Box 27">
            <a:extLst>
              <a:ext uri="{FF2B5EF4-FFF2-40B4-BE49-F238E27FC236}">
                <a16:creationId xmlns:a16="http://schemas.microsoft.com/office/drawing/2014/main" id="{91327688-71DD-0A47-81E8-7A3A4B366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1844675"/>
            <a:ext cx="26797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对（</a:t>
            </a:r>
            <a:r>
              <a:rPr lang="en-US" altLang="zh-CN" sz="2400" dirty="0"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ea typeface="黑体" panose="02010609060101010101" pitchFamily="49" charset="-122"/>
              </a:rPr>
              <a:t>）式积分得：</a:t>
            </a:r>
          </a:p>
        </p:txBody>
      </p:sp>
      <p:pic>
        <p:nvPicPr>
          <p:cNvPr id="43036" name="Picture 28">
            <a:extLst>
              <a:ext uri="{FF2B5EF4-FFF2-40B4-BE49-F238E27FC236}">
                <a16:creationId xmlns:a16="http://schemas.microsoft.com/office/drawing/2014/main" id="{B531FC8F-C574-8F48-B297-91BD9C7E3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773238"/>
            <a:ext cx="1609725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7" name="Text Box 29">
            <a:extLst>
              <a:ext uri="{FF2B5EF4-FFF2-40B4-BE49-F238E27FC236}">
                <a16:creationId xmlns:a16="http://schemas.microsoft.com/office/drawing/2014/main" id="{DA8D147B-221C-A441-96CE-17D5DEECC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9438" y="1844675"/>
            <a:ext cx="8032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（</a:t>
            </a:r>
            <a:r>
              <a:rPr lang="en-US" altLang="zh-CN" sz="2000">
                <a:ea typeface="黑体" panose="02010609060101010101" pitchFamily="49" charset="-122"/>
              </a:rPr>
              <a:t>3</a:t>
            </a:r>
            <a:r>
              <a:rPr lang="zh-CN" altLang="en-US" sz="2000"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43038" name="Picture 30">
            <a:extLst>
              <a:ext uri="{FF2B5EF4-FFF2-40B4-BE49-F238E27FC236}">
                <a16:creationId xmlns:a16="http://schemas.microsoft.com/office/drawing/2014/main" id="{B095EAB6-E17F-6049-9B1E-A532C1BF9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388" y="1252237"/>
            <a:ext cx="1144587" cy="48736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39" name="Picture 31">
            <a:extLst>
              <a:ext uri="{FF2B5EF4-FFF2-40B4-BE49-F238E27FC236}">
                <a16:creationId xmlns:a16="http://schemas.microsoft.com/office/drawing/2014/main" id="{E60F5910-426F-9342-8055-04EF014DD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268413"/>
            <a:ext cx="1219200" cy="493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40" name="Text Box 32">
            <a:extLst>
              <a:ext uri="{FF2B5EF4-FFF2-40B4-BE49-F238E27FC236}">
                <a16:creationId xmlns:a16="http://schemas.microsoft.com/office/drawing/2014/main" id="{87046C09-4F89-4848-91D2-8205F2921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2087563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利用轨迹方程</a:t>
            </a:r>
          </a:p>
        </p:txBody>
      </p:sp>
      <p:sp>
        <p:nvSpPr>
          <p:cNvPr id="43044" name="Text Box 36">
            <a:extLst>
              <a:ext uri="{FF2B5EF4-FFF2-40B4-BE49-F238E27FC236}">
                <a16:creationId xmlns:a16="http://schemas.microsoft.com/office/drawing/2014/main" id="{AA945279-63FF-1444-84A2-4616D28A0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1268413"/>
            <a:ext cx="2016125" cy="461962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此时速度为</a:t>
            </a:r>
            <a:r>
              <a:rPr lang="en-US" altLang="zh-CN" sz="2400">
                <a:ea typeface="黑体" panose="02010609060101010101" pitchFamily="49" charset="-122"/>
              </a:rPr>
              <a:t>0</a:t>
            </a:r>
            <a:endParaRPr lang="zh-CN" altLang="en-US" sz="2400">
              <a:ea typeface="黑体" panose="02010609060101010101" pitchFamily="49" charset="-122"/>
            </a:endParaRPr>
          </a:p>
        </p:txBody>
      </p:sp>
      <p:pic>
        <p:nvPicPr>
          <p:cNvPr id="43025" name="Picture 37">
            <a:extLst>
              <a:ext uri="{FF2B5EF4-FFF2-40B4-BE49-F238E27FC236}">
                <a16:creationId xmlns:a16="http://schemas.microsoft.com/office/drawing/2014/main" id="{6502A217-8183-2244-BA9C-9C7B43713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60350"/>
            <a:ext cx="1871662" cy="511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6" name="Text Box 38">
            <a:extLst>
              <a:ext uri="{FF2B5EF4-FFF2-40B4-BE49-F238E27FC236}">
                <a16:creationId xmlns:a16="http://schemas.microsoft.com/office/drawing/2014/main" id="{7C3E587A-9952-D947-9A6C-4D3FEAE84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333375"/>
            <a:ext cx="8032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（</a:t>
            </a:r>
            <a:r>
              <a:rPr lang="en-US" altLang="zh-CN" sz="2000">
                <a:ea typeface="黑体" panose="02010609060101010101" pitchFamily="49" charset="-122"/>
              </a:rPr>
              <a:t>1</a:t>
            </a:r>
            <a:r>
              <a:rPr lang="zh-CN" altLang="en-US" sz="2000"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2" name="Object 39">
            <a:extLst>
              <a:ext uri="{FF2B5EF4-FFF2-40B4-BE49-F238E27FC236}">
                <a16:creationId xmlns:a16="http://schemas.microsoft.com/office/drawing/2014/main" id="{F735F6F1-2992-5F47-8132-003E2649D16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24300" y="158750"/>
          <a:ext cx="25923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8" name="公式" r:id="rId12" imgW="14484350" imgH="5118100" progId="Equation.3">
                  <p:embed/>
                </p:oleObj>
              </mc:Choice>
              <mc:Fallback>
                <p:oleObj name="公式" r:id="rId12" imgW="14484350" imgH="51181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8750"/>
                        <a:ext cx="2592388" cy="915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1">
            <a:extLst>
              <a:ext uri="{FF2B5EF4-FFF2-40B4-BE49-F238E27FC236}">
                <a16:creationId xmlns:a16="http://schemas.microsoft.com/office/drawing/2014/main" id="{4115AEB9-CCBB-2544-AE1D-861E24EEA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04813"/>
            <a:ext cx="792162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en-US" altLang="zh-CN" sz="2000">
                <a:ea typeface="黑体" panose="02010609060101010101" pitchFamily="49" charset="-122"/>
              </a:rPr>
              <a:t> </a:t>
            </a:r>
            <a:r>
              <a:rPr lang="zh-CN" altLang="en-US" sz="2000">
                <a:ea typeface="黑体" panose="02010609060101010101" pitchFamily="49" charset="-122"/>
              </a:rPr>
              <a:t>（</a:t>
            </a:r>
            <a:r>
              <a:rPr lang="en-US" altLang="zh-CN" sz="2000">
                <a:ea typeface="黑体" panose="02010609060101010101" pitchFamily="49" charset="-122"/>
              </a:rPr>
              <a:t>2</a:t>
            </a:r>
            <a:r>
              <a:rPr lang="zh-CN" altLang="en-US" sz="2000"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35861" name="Object 48">
            <a:extLst>
              <a:ext uri="{FF2B5EF4-FFF2-40B4-BE49-F238E27FC236}">
                <a16:creationId xmlns:a16="http://schemas.microsoft.com/office/drawing/2014/main" id="{4B997F38-10DA-4C40-BAD3-69D151A4300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195513" y="1268413"/>
          <a:ext cx="1223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9" name="公式" r:id="rId14" imgW="6584950" imgH="2635250" progId="Equation.3">
                  <p:embed/>
                </p:oleObj>
              </mc:Choice>
              <mc:Fallback>
                <p:oleObj name="公式" r:id="rId14" imgW="6584950" imgH="263525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68413"/>
                        <a:ext cx="1223962" cy="488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84F04DD-3CC6-42EC-8933-3355A8B92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CF17D-C68B-D248-86E3-0451684EEB87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8" grpId="0" autoUpdateAnimBg="0"/>
      <p:bldP spid="43031" grpId="0" autoUpdateAnimBg="0"/>
      <p:bldP spid="43033" grpId="0" autoUpdateAnimBg="0"/>
      <p:bldP spid="43034" grpId="0" autoUpdateAnimBg="0"/>
      <p:bldP spid="43035" grpId="0" animBg="1" autoUpdateAnimBg="0"/>
      <p:bldP spid="43037" grpId="0" animBg="1" autoUpdateAnimBg="0"/>
      <p:bldP spid="43040" grpId="0" animBg="1" autoUpdateAnimBg="0"/>
      <p:bldP spid="43044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7" name="Rectangle 25">
            <a:extLst>
              <a:ext uri="{FF2B5EF4-FFF2-40B4-BE49-F238E27FC236}">
                <a16:creationId xmlns:a16="http://schemas.microsoft.com/office/drawing/2014/main" id="{70439BDB-1E72-BB4F-834C-AA65A8B3D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85223"/>
            <a:ext cx="8382000" cy="11302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牛顿力学处理非自由质点的缺点：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要同时计及约束力和约束方程</a:t>
            </a:r>
            <a:r>
              <a:rPr lang="zh-CN" altLang="en-US" sz="2400" dirty="0">
                <a:ea typeface="黑体" panose="02010609060101010101" pitchFamily="49" charset="-122"/>
              </a:rPr>
              <a:t>，很多时候约束力比较难以求解</a:t>
            </a:r>
            <a:r>
              <a:rPr lang="en-US" altLang="zh-CN" sz="2400" dirty="0"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54298" name="Picture 26" descr="BD06790_">
            <a:extLst>
              <a:ext uri="{FF2B5EF4-FFF2-40B4-BE49-F238E27FC236}">
                <a16:creationId xmlns:a16="http://schemas.microsoft.com/office/drawing/2014/main" id="{1CAEBCF0-F5BC-3C4A-A60E-8DB8B228E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36838"/>
            <a:ext cx="1965325" cy="162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99" name="AutoShape 27">
            <a:extLst>
              <a:ext uri="{FF2B5EF4-FFF2-40B4-BE49-F238E27FC236}">
                <a16:creationId xmlns:a16="http://schemas.microsoft.com/office/drawing/2014/main" id="{C3871206-4A40-F441-B54A-AF43995D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781300"/>
            <a:ext cx="5410200" cy="1828800"/>
          </a:xfrm>
          <a:prstGeom prst="cloudCallout">
            <a:avLst>
              <a:gd name="adj1" fmla="val -62676"/>
              <a:gd name="adj2" fmla="val 11634"/>
            </a:avLst>
          </a:prstGeom>
          <a:solidFill>
            <a:srgbClr val="FF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不好，不好！自由度减少了，为什么方程反而复杂了？？？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800" dirty="0">
              <a:ea typeface="黑体" panose="02010609060101010101" pitchFamily="49" charset="-122"/>
            </a:endParaRPr>
          </a:p>
        </p:txBody>
      </p:sp>
      <p:pic>
        <p:nvPicPr>
          <p:cNvPr id="54300" name="Picture 28" descr="BS02064_">
            <a:extLst>
              <a:ext uri="{FF2B5EF4-FFF2-40B4-BE49-F238E27FC236}">
                <a16:creationId xmlns:a16="http://schemas.microsoft.com/office/drawing/2014/main" id="{6D73ED66-57E5-B94A-82EE-475D6CB80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654550"/>
            <a:ext cx="1371600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301" name="AutoShape 29">
            <a:extLst>
              <a:ext uri="{FF2B5EF4-FFF2-40B4-BE49-F238E27FC236}">
                <a16:creationId xmlns:a16="http://schemas.microsoft.com/office/drawing/2014/main" id="{F0C3FF52-8B3E-0842-9A35-9858F1AAD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941888"/>
            <a:ext cx="3048000" cy="914400"/>
          </a:xfrm>
          <a:prstGeom prst="cloudCallout">
            <a:avLst>
              <a:gd name="adj1" fmla="val -108440"/>
              <a:gd name="adj2" fmla="val -3296"/>
            </a:avLst>
          </a:prstGeom>
          <a:solidFill>
            <a:srgbClr val="FF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分析力学！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A24FBF-76EF-4A43-9BA3-33C841151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7" grpId="0" animBg="1" autoUpdateAnimBg="0"/>
      <p:bldP spid="54299" grpId="0" animBg="1" autoUpdateAnimBg="0"/>
      <p:bldP spid="54301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F11E95D-281F-4DC4-A024-EFA666EEC388}"/>
                  </a:ext>
                </a:extLst>
              </p:cNvPr>
              <p:cNvSpPr txBox="1"/>
              <p:nvPr/>
            </p:nvSpPr>
            <p:spPr>
              <a:xfrm>
                <a:off x="395536" y="908720"/>
                <a:ext cx="8490853" cy="47060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一般解题步骤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457200" lvl="0" indent="-457200">
                  <a:lnSpc>
                    <a:spcPct val="150000"/>
                  </a:lnSpc>
                  <a:buAutoNum type="arabicParenBoth"/>
                  <a:defRPr/>
                </a:pPr>
                <a:r>
                  <a:rPr lang="zh-CN" altLang="en-US" dirty="0">
                    <a:solidFill>
                      <a:srgbClr val="0432FF"/>
                    </a:solidFill>
                    <a:latin typeface="Times New Roman"/>
                    <a:ea typeface="黑体" panose="02010609060101010101" pitchFamily="49" charset="-122"/>
                  </a:rPr>
                  <a:t>理解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题意，画草图</a:t>
                </a:r>
                <a:r>
                  <a:rPr lang="zh-CN" altLang="en-US" dirty="0">
                    <a:solidFill>
                      <a:srgbClr val="0432FF"/>
                    </a:solidFill>
                    <a:latin typeface="Times New Roman"/>
                    <a:ea typeface="黑体" panose="02010609060101010101" pitchFamily="49" charset="-122"/>
                  </a:rPr>
                  <a:t>，画大体运动轨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作</a:t>
                </a:r>
                <a:r>
                  <a:rPr lang="zh-CN" altLang="en-US" dirty="0">
                    <a:solidFill>
                      <a:srgbClr val="0432FF"/>
                    </a:solidFill>
                    <a:latin typeface="Times New Roman"/>
                    <a:ea typeface="黑体" panose="02010609060101010101" pitchFamily="49" charset="-122"/>
                  </a:rPr>
                  <a:t>受力分析</a:t>
                </a:r>
                <a:endParaRPr lang="en-US" altLang="zh-CN" dirty="0">
                  <a:solidFill>
                    <a:srgbClr val="0432FF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marL="457200" lvl="0" indent="-457200">
                  <a:lnSpc>
                    <a:spcPct val="150000"/>
                  </a:lnSpc>
                  <a:buAutoNum type="arabicParenBoth"/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选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参考系，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选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坐标系，写出加速度分量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(3) </a:t>
                </a:r>
                <a:r>
                  <a:rPr lang="zh-CN" altLang="en-US" noProof="0" dirty="0">
                    <a:solidFill>
                      <a:srgbClr val="0432FF"/>
                    </a:solidFill>
                    <a:latin typeface="Times New Roman"/>
                    <a:ea typeface="黑体" panose="02010609060101010101" pitchFamily="49" charset="-122"/>
                  </a:rPr>
                  <a:t>沿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坐标轴将力分解，写出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每一个</a:t>
                </a:r>
                <a:r>
                  <a:rPr lang="zh-CN" altLang="en-US" dirty="0">
                    <a:solidFill>
                      <a:srgbClr val="0432FF"/>
                    </a:solidFill>
                    <a:latin typeface="Times New Roman"/>
                    <a:ea typeface="黑体" panose="02010609060101010101" pitchFamily="49" charset="-122"/>
                  </a:rPr>
                  <a:t>分量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式</a:t>
                </a:r>
                <a:r>
                  <a:rPr lang="zh-CN" altLang="en-US" noProof="0" dirty="0">
                    <a:solidFill>
                      <a:srgbClr val="0432FF"/>
                    </a:solidFill>
                    <a:latin typeface="Times New Roman"/>
                    <a:ea typeface="黑体" panose="02010609060101010101" pitchFamily="49" charset="-122"/>
                  </a:rPr>
                  <a:t>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得到运动微分方程组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R="0" lvl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4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求解微分方程，得到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精确形式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R="0" lvl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5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讨论解的物理意义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.</a:t>
                </a: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F11E95D-281F-4DC4-A024-EFA666EEC3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908720"/>
                <a:ext cx="8490853" cy="4706032"/>
              </a:xfrm>
              <a:prstGeom prst="rect">
                <a:avLst/>
              </a:prstGeom>
              <a:blipFill>
                <a:blip r:embed="rId2"/>
                <a:stretch>
                  <a:fillRect l="-1149" b="-2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CF70BA8-7353-4503-9717-FA3AEB98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67267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750009C0-53C4-4363-8C7E-2275CD119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205238"/>
            <a:ext cx="8280920" cy="199516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作业</a:t>
            </a:r>
            <a:endParaRPr kumimoji="1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.19</a:t>
            </a: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.24</a:t>
            </a: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.31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7EEDCB-5C30-4381-A50D-3C2487D1A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61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>
            <a:extLst>
              <a:ext uri="{FF2B5EF4-FFF2-40B4-BE49-F238E27FC236}">
                <a16:creationId xmlns:a16="http://schemas.microsoft.com/office/drawing/2014/main" id="{CDC83F5B-E7E6-4A60-99AE-0F6321CE8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70892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C2D679B-2F9A-425A-A170-6921DB388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3284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9">
            <a:extLst>
              <a:ext uri="{FF2B5EF4-FFF2-40B4-BE49-F238E27FC236}">
                <a16:creationId xmlns:a16="http://schemas.microsoft.com/office/drawing/2014/main" id="{2D714EEA-6C95-C449-9D55-93AEC939F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226" y="4015090"/>
            <a:ext cx="7993062" cy="235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阶常微分方程的解包含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个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积分常数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一般取质点的初速度和初始位置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如，自由粒子的运动方程              ，解为             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积分常数为</a:t>
            </a:r>
          </a:p>
        </p:txBody>
      </p:sp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87E1B543-7D93-574E-B472-415C81DD6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941888"/>
          <a:ext cx="2743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4" name="Equation" r:id="rId3" imgW="14484350" imgH="2635250" progId="Equation.3">
                  <p:embed/>
                </p:oleObj>
              </mc:Choice>
              <mc:Fallback>
                <p:oleObj name="Equation" r:id="rId3" imgW="14484350" imgH="2635250" progId="Equation.3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87E1B543-7D93-574E-B472-415C81DD6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941888"/>
                        <a:ext cx="2743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37F9D63D-3830-A249-9266-5452F93B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941888"/>
          <a:ext cx="2743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5" name="Equation" r:id="rId5" imgW="14484350" imgH="2635250" progId="Equation.3">
                  <p:embed/>
                </p:oleObj>
              </mc:Choice>
              <mc:Fallback>
                <p:oleObj name="Equation" r:id="rId5" imgW="14484350" imgH="2635250" progId="Equation.3">
                  <p:embed/>
                  <p:pic>
                    <p:nvPicPr>
                      <p:cNvPr id="4107" name="Object 11">
                        <a:extLst>
                          <a:ext uri="{FF2B5EF4-FFF2-40B4-BE49-F238E27FC236}">
                            <a16:creationId xmlns:a16="http://schemas.microsoft.com/office/drawing/2014/main" id="{37F9D63D-3830-A249-9266-5452F93BF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41888"/>
                        <a:ext cx="2743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14">
            <a:extLst>
              <a:ext uri="{FF2B5EF4-FFF2-40B4-BE49-F238E27FC236}">
                <a16:creationId xmlns:a16="http://schemas.microsoft.com/office/drawing/2014/main" id="{27E837EA-3615-934F-9D1D-22E5862CA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638" y="950138"/>
            <a:ext cx="8424862" cy="14303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线性方程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是位置和速度的线性函数，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线性方程有一般解法，但大多数实际问题涉及非线性方程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2295" name="对象 1">
            <a:extLst>
              <a:ext uri="{FF2B5EF4-FFF2-40B4-BE49-F238E27FC236}">
                <a16:creationId xmlns:a16="http://schemas.microsoft.com/office/drawing/2014/main" id="{6C172E23-9ED7-464C-94FA-CA23896BD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4819" y="1436702"/>
          <a:ext cx="279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6" name="Equation" r:id="rId7" imgW="16090900" imgH="2635250" progId="Equation.DSMT4">
                  <p:embed/>
                </p:oleObj>
              </mc:Choice>
              <mc:Fallback>
                <p:oleObj name="Equation" r:id="rId7" imgW="16090900" imgH="2635250" progId="Equation.DSMT4">
                  <p:embed/>
                  <p:pic>
                    <p:nvPicPr>
                      <p:cNvPr id="12295" name="对象 1">
                        <a:extLst>
                          <a:ext uri="{FF2B5EF4-FFF2-40B4-BE49-F238E27FC236}">
                            <a16:creationId xmlns:a16="http://schemas.microsoft.com/office/drawing/2014/main" id="{6C172E23-9ED7-464C-94FA-CA23896BD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819" y="1436702"/>
                        <a:ext cx="2794000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5">
            <a:extLst>
              <a:ext uri="{FF2B5EF4-FFF2-40B4-BE49-F238E27FC236}">
                <a16:creationId xmlns:a16="http://schemas.microsoft.com/office/drawing/2014/main" id="{98FB721F-D12E-7F41-A10D-16CCF80EE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226" y="2390112"/>
            <a:ext cx="8059198" cy="143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非线性方程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是位置和速度的非线性函数，例如低速下空气阻力           ，单摆的恢复力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非线性方程没有一般解法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B3AC4C4-4F36-B74D-8216-350537580BD4}"/>
              </a:ext>
            </a:extLst>
          </p:cNvPr>
          <p:cNvGrpSpPr>
            <a:grpSpLocks/>
          </p:cNvGrpSpPr>
          <p:nvPr/>
        </p:nvGrpSpPr>
        <p:grpSpPr bwMode="auto">
          <a:xfrm>
            <a:off x="2258219" y="2885092"/>
            <a:ext cx="4170101" cy="422172"/>
            <a:chOff x="2251075" y="3454879"/>
            <a:chExt cx="4170101" cy="422172"/>
          </a:xfrm>
        </p:grpSpPr>
        <p:graphicFrame>
          <p:nvGraphicFramePr>
            <p:cNvPr id="14349" name="对象 7">
              <a:extLst>
                <a:ext uri="{FF2B5EF4-FFF2-40B4-BE49-F238E27FC236}">
                  <a16:creationId xmlns:a16="http://schemas.microsoft.com/office/drawing/2014/main" id="{D7757FDF-E823-FD40-B431-AB1477515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1075" y="3454879"/>
            <a:ext cx="736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7" name="Equation" r:id="rId9" imgW="4241800" imgH="2343150" progId="Equation.DSMT4">
                    <p:embed/>
                  </p:oleObj>
                </mc:Choice>
                <mc:Fallback>
                  <p:oleObj name="Equation" r:id="rId9" imgW="4241800" imgH="2343150" progId="Equation.DSMT4">
                    <p:embed/>
                    <p:pic>
                      <p:nvPicPr>
                        <p:cNvPr id="14349" name="对象 7">
                          <a:extLst>
                            <a:ext uri="{FF2B5EF4-FFF2-40B4-BE49-F238E27FC236}">
                              <a16:creationId xmlns:a16="http://schemas.microsoft.com/office/drawing/2014/main" id="{D7757FDF-E823-FD40-B431-AB14775157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075" y="3454879"/>
                          <a:ext cx="736600" cy="4064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对象 8">
              <a:extLst>
                <a:ext uri="{FF2B5EF4-FFF2-40B4-BE49-F238E27FC236}">
                  <a16:creationId xmlns:a16="http://schemas.microsoft.com/office/drawing/2014/main" id="{B0B61912-8BB0-8847-80DB-87EFD09C50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3576" y="3521451"/>
            <a:ext cx="1117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8" name="Equation" r:id="rId11" imgW="6438900" imgH="2051050" progId="Equation.DSMT4">
                    <p:embed/>
                  </p:oleObj>
                </mc:Choice>
                <mc:Fallback>
                  <p:oleObj name="Equation" r:id="rId11" imgW="6438900" imgH="2051050" progId="Equation.DSMT4">
                    <p:embed/>
                    <p:pic>
                      <p:nvPicPr>
                        <p:cNvPr id="14350" name="对象 8">
                          <a:extLst>
                            <a:ext uri="{FF2B5EF4-FFF2-40B4-BE49-F238E27FC236}">
                              <a16:creationId xmlns:a16="http://schemas.microsoft.com/office/drawing/2014/main" id="{B0B61912-8BB0-8847-80DB-87EFD09C50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576" y="3521451"/>
                          <a:ext cx="1117600" cy="3556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94092AF6-2C88-3D44-BAA9-2B5FDB6EDD6D}"/>
              </a:ext>
            </a:extLst>
          </p:cNvPr>
          <p:cNvGrpSpPr>
            <a:grpSpLocks/>
          </p:cNvGrpSpPr>
          <p:nvPr/>
        </p:nvGrpSpPr>
        <p:grpSpPr bwMode="auto">
          <a:xfrm>
            <a:off x="2016919" y="5391701"/>
            <a:ext cx="5485457" cy="961056"/>
            <a:chOff x="1731070" y="5318276"/>
            <a:chExt cx="5485457" cy="961056"/>
          </a:xfrm>
        </p:grpSpPr>
        <p:graphicFrame>
          <p:nvGraphicFramePr>
            <p:cNvPr id="14346" name="对象 9">
              <a:extLst>
                <a:ext uri="{FF2B5EF4-FFF2-40B4-BE49-F238E27FC236}">
                  <a16:creationId xmlns:a16="http://schemas.microsoft.com/office/drawing/2014/main" id="{F5A057A2-95CF-234B-85B7-79F5E7B428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5378" y="5318276"/>
            <a:ext cx="914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9" name="Equation" r:id="rId13" imgW="5264150" imgH="2489200" progId="Equation.DSMT4">
                    <p:embed/>
                  </p:oleObj>
                </mc:Choice>
                <mc:Fallback>
                  <p:oleObj name="Equation" r:id="rId13" imgW="5264150" imgH="2489200" progId="Equation.DSMT4">
                    <p:embed/>
                    <p:pic>
                      <p:nvPicPr>
                        <p:cNvPr id="14346" name="对象 9">
                          <a:extLst>
                            <a:ext uri="{FF2B5EF4-FFF2-40B4-BE49-F238E27FC236}">
                              <a16:creationId xmlns:a16="http://schemas.microsoft.com/office/drawing/2014/main" id="{F5A057A2-95CF-234B-85B7-79F5E7B428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378" y="5318276"/>
                          <a:ext cx="914400" cy="4318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对象 10">
              <a:extLst>
                <a:ext uri="{FF2B5EF4-FFF2-40B4-BE49-F238E27FC236}">
                  <a16:creationId xmlns:a16="http://schemas.microsoft.com/office/drawing/2014/main" id="{ACEC0782-2DE0-734C-8A0D-4DC2B171EF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0327" y="5374724"/>
            <a:ext cx="1346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0" name="Equation" r:id="rId15" imgW="7753350" imgH="2635250" progId="Equation.DSMT4">
                    <p:embed/>
                  </p:oleObj>
                </mc:Choice>
                <mc:Fallback>
                  <p:oleObj name="Equation" r:id="rId15" imgW="7753350" imgH="2635250" progId="Equation.DSMT4">
                    <p:embed/>
                    <p:pic>
                      <p:nvPicPr>
                        <p:cNvPr id="14347" name="对象 10">
                          <a:extLst>
                            <a:ext uri="{FF2B5EF4-FFF2-40B4-BE49-F238E27FC236}">
                              <a16:creationId xmlns:a16="http://schemas.microsoft.com/office/drawing/2014/main" id="{ACEC0782-2DE0-734C-8A0D-4DC2B171EF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0327" y="5374724"/>
                          <a:ext cx="1346200" cy="4572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对象 11">
              <a:extLst>
                <a:ext uri="{FF2B5EF4-FFF2-40B4-BE49-F238E27FC236}">
                  <a16:creationId xmlns:a16="http://schemas.microsoft.com/office/drawing/2014/main" id="{A384532A-E307-8A4D-8F54-A26185971F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070" y="5822132"/>
            <a:ext cx="60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1" name="Equation" r:id="rId17" imgW="3511550" imgH="2635250" progId="Equation.DSMT4">
                    <p:embed/>
                  </p:oleObj>
                </mc:Choice>
                <mc:Fallback>
                  <p:oleObj name="Equation" r:id="rId17" imgW="3511550" imgH="2635250" progId="Equation.DSMT4">
                    <p:embed/>
                    <p:pic>
                      <p:nvPicPr>
                        <p:cNvPr id="14348" name="对象 11">
                          <a:extLst>
                            <a:ext uri="{FF2B5EF4-FFF2-40B4-BE49-F238E27FC236}">
                              <a16:creationId xmlns:a16="http://schemas.microsoft.com/office/drawing/2014/main" id="{A384532A-E307-8A4D-8F54-A26185971F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070" y="5822132"/>
                          <a:ext cx="609600" cy="4572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4">
            <a:extLst>
              <a:ext uri="{FF2B5EF4-FFF2-40B4-BE49-F238E27FC236}">
                <a16:creationId xmlns:a16="http://schemas.microsoft.com/office/drawing/2014/main" id="{37E3F1DE-584F-9843-A6B1-BFC0D8BE9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226" y="226004"/>
            <a:ext cx="5654112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关于质点运动微分方程的若干概念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DF2A79-B5A8-4451-93FE-10644B9FC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15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EB43A3-B47D-437A-B1D7-5D5C3A3578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1399" y="260648"/>
                <a:ext cx="8881201" cy="52895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练习列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、</a:t>
                </a:r>
                <a:r>
                  <a:rPr kumimoji="1" lang="en-US" altLang="zh-C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光滑管绕垂直于管的轴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在水平面内转动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角速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度大小为常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𝜔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管内有一小球，列出小球的运动微分方程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、套在光滑螺旋线上的小环，在重力作用下运动。螺旋线方程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𝑏𝑢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列出其运动微分方程。</a:t>
                </a:r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EB43A3-B47D-437A-B1D7-5D5C3A357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99" y="260648"/>
                <a:ext cx="8881201" cy="5289586"/>
              </a:xfrm>
              <a:prstGeom prst="rect">
                <a:avLst/>
              </a:prstGeom>
              <a:blipFill>
                <a:blip r:embed="rId2"/>
                <a:stretch>
                  <a:fillRect l="-1029" r="-89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8">
            <a:extLst>
              <a:ext uri="{FF2B5EF4-FFF2-40B4-BE49-F238E27FC236}">
                <a16:creationId xmlns:a16="http://schemas.microsoft.com/office/drawing/2014/main" id="{D66C6D28-AEF1-410D-AC93-281BADB38F42}"/>
              </a:ext>
            </a:extLst>
          </p:cNvPr>
          <p:cNvGrpSpPr/>
          <p:nvPr/>
        </p:nvGrpSpPr>
        <p:grpSpPr>
          <a:xfrm>
            <a:off x="3131840" y="404664"/>
            <a:ext cx="5472608" cy="4320000"/>
            <a:chOff x="1817948" y="1518548"/>
            <a:chExt cx="5472608" cy="4320000"/>
          </a:xfrm>
        </p:grpSpPr>
        <p:sp>
          <p:nvSpPr>
            <p:cNvPr id="4" name="Arc 3">
              <a:extLst>
                <a:ext uri="{FF2B5EF4-FFF2-40B4-BE49-F238E27FC236}">
                  <a16:creationId xmlns:a16="http://schemas.microsoft.com/office/drawing/2014/main" id="{CC40A497-851C-429A-8377-B6DDC300001F}"/>
                </a:ext>
              </a:extLst>
            </p:cNvPr>
            <p:cNvSpPr/>
            <p:nvPr/>
          </p:nvSpPr>
          <p:spPr bwMode="auto">
            <a:xfrm>
              <a:off x="2322244" y="1518548"/>
              <a:ext cx="4320000" cy="4320000"/>
            </a:xfrm>
            <a:prstGeom prst="arc">
              <a:avLst>
                <a:gd name="adj1" fmla="val 20332517"/>
                <a:gd name="adj2" fmla="val 1031543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9387DBFB-EA9D-46ED-88C2-7CE04A27E51F}"/>
                </a:ext>
              </a:extLst>
            </p:cNvPr>
            <p:cNvGrpSpPr/>
            <p:nvPr/>
          </p:nvGrpSpPr>
          <p:grpSpPr>
            <a:xfrm>
              <a:off x="1817948" y="3530492"/>
              <a:ext cx="5472608" cy="292072"/>
              <a:chOff x="1817948" y="3530492"/>
              <a:chExt cx="5472608" cy="292072"/>
            </a:xfrm>
          </p:grpSpPr>
          <p:sp>
            <p:nvSpPr>
              <p:cNvPr id="6" name="Rectangle 1">
                <a:extLst>
                  <a:ext uri="{FF2B5EF4-FFF2-40B4-BE49-F238E27FC236}">
                    <a16:creationId xmlns:a16="http://schemas.microsoft.com/office/drawing/2014/main" id="{1578D493-158F-4DBA-A50E-15C6F9CCE0A1}"/>
                  </a:ext>
                </a:extLst>
              </p:cNvPr>
              <p:cNvSpPr/>
              <p:nvPr/>
            </p:nvSpPr>
            <p:spPr bwMode="auto">
              <a:xfrm>
                <a:off x="1817948" y="3534532"/>
                <a:ext cx="5472608" cy="288032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Oval 2">
                <a:extLst>
                  <a:ext uri="{FF2B5EF4-FFF2-40B4-BE49-F238E27FC236}">
                    <a16:creationId xmlns:a16="http://schemas.microsoft.com/office/drawing/2014/main" id="{CD6B96E2-6360-483A-9C78-B7909BF6173A}"/>
                  </a:ext>
                </a:extLst>
              </p:cNvPr>
              <p:cNvSpPr/>
              <p:nvPr/>
            </p:nvSpPr>
            <p:spPr bwMode="auto">
              <a:xfrm>
                <a:off x="4482244" y="360654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Oval 6">
                <a:extLst>
                  <a:ext uri="{FF2B5EF4-FFF2-40B4-BE49-F238E27FC236}">
                    <a16:creationId xmlns:a16="http://schemas.microsoft.com/office/drawing/2014/main" id="{A1A26BB1-8E5A-4732-BB83-F5C7761076FD}"/>
                  </a:ext>
                </a:extLst>
              </p:cNvPr>
              <p:cNvSpPr/>
              <p:nvPr/>
            </p:nvSpPr>
            <p:spPr bwMode="auto">
              <a:xfrm>
                <a:off x="5535354" y="3530492"/>
                <a:ext cx="288032" cy="288032"/>
              </a:xfrm>
              <a:prstGeom prst="ellipse">
                <a:avLst/>
              </a:prstGeom>
              <a:solidFill>
                <a:srgbClr val="0432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pic>
        <p:nvPicPr>
          <p:cNvPr id="9" name="Picture 2">
            <a:extLst>
              <a:ext uri="{FF2B5EF4-FFF2-40B4-BE49-F238E27FC236}">
                <a16:creationId xmlns:a16="http://schemas.microsoft.com/office/drawing/2014/main" id="{F82A5175-92DF-4EE1-B9E6-A021B4A6D9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3262" y="3862814"/>
            <a:ext cx="2123616" cy="2505868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1CA24741-D0B6-4F7E-90C2-B38FE0242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381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0A1AA059-3085-AB4D-91AD-B2901FCF9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4699000" cy="584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牛顿运动定律的适用范围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D2D16ADC-361E-C343-8805-6F6AA40F6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4744"/>
            <a:ext cx="9144000" cy="4813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t" anchorCtr="0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257300" indent="-5143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惯性系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牛顿运动定律适用的参考系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Wingdings 2" pitchFamily="2" charset="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伽利略相对性原理：</a:t>
            </a:r>
            <a:endParaRPr lang="en-US" altLang="zh-CN" sz="2400" dirty="0">
              <a:solidFill>
                <a:srgbClr val="0432FF"/>
              </a:solidFill>
              <a:ea typeface="黑体" panose="02010609060101010101" pitchFamily="49" charset="-122"/>
              <a:sym typeface="Wingdings 2" pitchFamily="2" charset="2"/>
            </a:endParaRPr>
          </a:p>
          <a:p>
            <a:pPr marL="0" indent="0">
              <a:lnSpc>
                <a:spcPct val="125000"/>
              </a:lnSpc>
              <a:spcBef>
                <a:spcPct val="5000"/>
              </a:spcBef>
              <a:buNone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    </a:t>
            </a:r>
            <a:r>
              <a:rPr lang="zh-CN" altLang="en-US" sz="2400" dirty="0">
                <a:ea typeface="黑体" panose="02010609060101010101" pitchFamily="49" charset="-122"/>
                <a:sym typeface="Wingdings 2" pitchFamily="2" charset="2"/>
              </a:rPr>
              <a:t>静系和匀速直线运动参考系中，力学定律（牛顿三定律）均满足</a:t>
            </a:r>
            <a:endParaRPr lang="en-US" altLang="zh-CN" sz="2400" dirty="0">
              <a:ea typeface="黑体" panose="02010609060101010101" pitchFamily="49" charset="-122"/>
              <a:sym typeface="Wingdings 2" pitchFamily="2" charset="2"/>
            </a:endParaRPr>
          </a:p>
          <a:p>
            <a:pPr marL="0" indent="0">
              <a:lnSpc>
                <a:spcPct val="125000"/>
              </a:lnSpc>
              <a:spcBef>
                <a:spcPct val="5000"/>
              </a:spcBef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推论：相对于惯性系作匀速直线运动的新参考系，均属惯性系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Wingdings 2" pitchFamily="2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非惯性系：牛顿运动学定律不适用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Wingdings 2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432FF"/>
                </a:solidFill>
                <a:ea typeface="黑体" panose="02010609060101010101" pitchFamily="49" charset="-122"/>
                <a:sym typeface="Wingdings 2" pitchFamily="2" charset="2"/>
              </a:rPr>
              <a:t>    </a:t>
            </a:r>
            <a:r>
              <a:rPr lang="zh-CN" altLang="en-US" sz="2400" dirty="0">
                <a:ea typeface="黑体" panose="02010609060101010101" pitchFamily="49" charset="-122"/>
                <a:sym typeface="Wingdings 2" pitchFamily="2" charset="2"/>
              </a:rPr>
              <a:t>例如，在加速的列车中，没有外力的情况下，静止的小球自发地产生加速度，违反牛顿第二定律（？）</a:t>
            </a:r>
            <a:endParaRPr lang="en-US" altLang="zh-CN" sz="2400" dirty="0">
              <a:ea typeface="黑体" panose="02010609060101010101" pitchFamily="49" charset="-122"/>
              <a:sym typeface="Wingdings 2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2400" dirty="0">
                <a:ea typeface="黑体" panose="02010609060101010101" pitchFamily="49" charset="-122"/>
                <a:sym typeface="Wingdings 2" pitchFamily="2" charset="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  <a:sym typeface="Wingdings 2" pitchFamily="2" charset="2"/>
              </a:rPr>
              <a:t>相对于惯性系有加速度的参考系，属非惯性系</a:t>
            </a:r>
            <a:endParaRPr lang="en-US" altLang="zh-CN" sz="2400" dirty="0">
              <a:solidFill>
                <a:srgbClr val="FF0000"/>
              </a:solidFill>
              <a:ea typeface="黑体" panose="02010609060101010101" pitchFamily="49" charset="-122"/>
              <a:sym typeface="Wingdings 2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ea typeface="黑体" panose="02010609060101010101" pitchFamily="49" charset="-122"/>
                <a:sym typeface="Wingdings 2" pitchFamily="2" charset="2"/>
              </a:rPr>
              <a:t>    </a:t>
            </a:r>
            <a:r>
              <a:rPr lang="zh-CN" altLang="en-US" sz="2400" dirty="0">
                <a:solidFill>
                  <a:srgbClr val="0432FF"/>
                </a:solidFill>
                <a:ea typeface="黑体" panose="02010609060101010101" pitchFamily="49" charset="-122"/>
                <a:sym typeface="Wingdings 2" pitchFamily="2" charset="2"/>
              </a:rPr>
              <a:t>通过添加惯性力，牛顿运动定律恢复满足（</a:t>
            </a:r>
            <a:r>
              <a:rPr lang="en-US" altLang="zh-CN" sz="2400" dirty="0">
                <a:solidFill>
                  <a:srgbClr val="0432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 2" pitchFamily="2" charset="2"/>
              </a:rPr>
              <a:t>§1.6</a:t>
            </a:r>
            <a:r>
              <a:rPr lang="zh-CN" altLang="en-US" sz="2400" dirty="0">
                <a:solidFill>
                  <a:srgbClr val="0432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 2" pitchFamily="2" charset="2"/>
              </a:rPr>
              <a:t>，第</a:t>
            </a:r>
            <a:r>
              <a:rPr lang="en-US" altLang="zh-CN" sz="2400" dirty="0">
                <a:solidFill>
                  <a:srgbClr val="0432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 2" pitchFamily="2" charset="2"/>
              </a:rPr>
              <a:t>4</a:t>
            </a:r>
            <a:r>
              <a:rPr lang="zh-CN" altLang="en-US" sz="2400" dirty="0">
                <a:solidFill>
                  <a:srgbClr val="0432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 2" pitchFamily="2" charset="2"/>
              </a:rPr>
              <a:t>章</a:t>
            </a:r>
            <a:r>
              <a:rPr lang="zh-CN" altLang="en-US" sz="2400" dirty="0">
                <a:solidFill>
                  <a:srgbClr val="0432FF"/>
                </a:solidFill>
                <a:ea typeface="黑体" panose="02010609060101010101" pitchFamily="49" charset="-122"/>
                <a:sym typeface="Wingdings 2" pitchFamily="2" charset="2"/>
              </a:rPr>
              <a:t>）</a:t>
            </a:r>
            <a:endParaRPr lang="en-US" altLang="zh-CN" sz="2400" dirty="0">
              <a:solidFill>
                <a:srgbClr val="0432FF"/>
              </a:solidFill>
              <a:ea typeface="黑体" panose="02010609060101010101" pitchFamily="49" charset="-122"/>
              <a:sym typeface="Wingdings 2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sym typeface="Wingdings 2" pitchFamily="2" charset="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B546F3-9AE5-4F07-83C0-A179E61CC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EB43A3-B47D-437A-B1D7-5D5C3A3578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1399" y="-8122"/>
                <a:ext cx="8881201" cy="66054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练习答案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、</a:t>
                </a:r>
                <a:r>
                  <a:rPr kumimoji="1" lang="en-US" altLang="zh-C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光滑管绕垂直于管的轴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水平面内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转动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角速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度大小为常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𝜔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管内有一小球，列出小球的运动微分方程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分析：小球仅受到垂直于管的作用力，采用极坐标系比较方便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解答：以转轴为原点，建立极坐标系，水平面内小球受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𝑁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管的转速固定，故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加速度为 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运动微分方程为   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                                                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𝜔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𝑁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EB43A3-B47D-437A-B1D7-5D5C3A357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99" y="-8122"/>
                <a:ext cx="8881201" cy="6605473"/>
              </a:xfrm>
              <a:prstGeom prst="rect">
                <a:avLst/>
              </a:prstGeom>
              <a:blipFill>
                <a:blip r:embed="rId2"/>
                <a:stretch>
                  <a:fillRect l="-1029" b="-73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8">
            <a:extLst>
              <a:ext uri="{FF2B5EF4-FFF2-40B4-BE49-F238E27FC236}">
                <a16:creationId xmlns:a16="http://schemas.microsoft.com/office/drawing/2014/main" id="{D66C6D28-AEF1-410D-AC93-281BADB38F42}"/>
              </a:ext>
            </a:extLst>
          </p:cNvPr>
          <p:cNvGrpSpPr/>
          <p:nvPr/>
        </p:nvGrpSpPr>
        <p:grpSpPr>
          <a:xfrm>
            <a:off x="3203848" y="-99392"/>
            <a:ext cx="5472608" cy="4320000"/>
            <a:chOff x="1817948" y="1518548"/>
            <a:chExt cx="5472608" cy="4320000"/>
          </a:xfrm>
        </p:grpSpPr>
        <p:sp>
          <p:nvSpPr>
            <p:cNvPr id="4" name="Arc 3">
              <a:extLst>
                <a:ext uri="{FF2B5EF4-FFF2-40B4-BE49-F238E27FC236}">
                  <a16:creationId xmlns:a16="http://schemas.microsoft.com/office/drawing/2014/main" id="{CC40A497-851C-429A-8377-B6DDC300001F}"/>
                </a:ext>
              </a:extLst>
            </p:cNvPr>
            <p:cNvSpPr/>
            <p:nvPr/>
          </p:nvSpPr>
          <p:spPr bwMode="auto">
            <a:xfrm>
              <a:off x="2322244" y="1518548"/>
              <a:ext cx="4320000" cy="4320000"/>
            </a:xfrm>
            <a:prstGeom prst="arc">
              <a:avLst>
                <a:gd name="adj1" fmla="val 20332517"/>
                <a:gd name="adj2" fmla="val 1031543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9387DBFB-EA9D-46ED-88C2-7CE04A27E51F}"/>
                </a:ext>
              </a:extLst>
            </p:cNvPr>
            <p:cNvGrpSpPr/>
            <p:nvPr/>
          </p:nvGrpSpPr>
          <p:grpSpPr>
            <a:xfrm>
              <a:off x="1817948" y="3530492"/>
              <a:ext cx="5472608" cy="292072"/>
              <a:chOff x="1817948" y="3530492"/>
              <a:chExt cx="5472608" cy="292072"/>
            </a:xfrm>
          </p:grpSpPr>
          <p:sp>
            <p:nvSpPr>
              <p:cNvPr id="6" name="Rectangle 1">
                <a:extLst>
                  <a:ext uri="{FF2B5EF4-FFF2-40B4-BE49-F238E27FC236}">
                    <a16:creationId xmlns:a16="http://schemas.microsoft.com/office/drawing/2014/main" id="{1578D493-158F-4DBA-A50E-15C6F9CCE0A1}"/>
                  </a:ext>
                </a:extLst>
              </p:cNvPr>
              <p:cNvSpPr/>
              <p:nvPr/>
            </p:nvSpPr>
            <p:spPr bwMode="auto">
              <a:xfrm>
                <a:off x="1817948" y="3534532"/>
                <a:ext cx="5472608" cy="288032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Oval 2">
                <a:extLst>
                  <a:ext uri="{FF2B5EF4-FFF2-40B4-BE49-F238E27FC236}">
                    <a16:creationId xmlns:a16="http://schemas.microsoft.com/office/drawing/2014/main" id="{CD6B96E2-6360-483A-9C78-B7909BF6173A}"/>
                  </a:ext>
                </a:extLst>
              </p:cNvPr>
              <p:cNvSpPr/>
              <p:nvPr/>
            </p:nvSpPr>
            <p:spPr bwMode="auto">
              <a:xfrm>
                <a:off x="4482244" y="360654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Oval 6">
                <a:extLst>
                  <a:ext uri="{FF2B5EF4-FFF2-40B4-BE49-F238E27FC236}">
                    <a16:creationId xmlns:a16="http://schemas.microsoft.com/office/drawing/2014/main" id="{A1A26BB1-8E5A-4732-BB83-F5C7761076FD}"/>
                  </a:ext>
                </a:extLst>
              </p:cNvPr>
              <p:cNvSpPr/>
              <p:nvPr/>
            </p:nvSpPr>
            <p:spPr bwMode="auto">
              <a:xfrm>
                <a:off x="5535354" y="3530492"/>
                <a:ext cx="288032" cy="288032"/>
              </a:xfrm>
              <a:prstGeom prst="ellipse">
                <a:avLst/>
              </a:prstGeom>
              <a:solidFill>
                <a:srgbClr val="0432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074801E-9659-47F5-BC1E-FDA00C1E9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437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EB43A3-B47D-437A-B1D7-5D5C3A3578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1399" y="0"/>
                <a:ext cx="8881201" cy="6858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练习列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、套在光滑螺旋线上的小环，在重力作用下运动。螺旋线方程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𝑏𝑢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列出其运动微分方程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分析：已知轨道形状，采用自然坐标系较方便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自然系单位矢量如图，受力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𝐹</m:t>
                      </m:r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𝑁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其中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𝑧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𝑠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𝑏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𝑢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sz="2400" b="0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  <m:t>d</m:t>
                                    </m:r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  <m:t>𝑏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sz="2400" b="0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  <m:t>d</m:t>
                                    </m:r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为常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根据加速度的表达式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𝜌</m:t>
                        </m:r>
                      </m:den>
                    </m:f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运动微分方程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𝜌</m:t>
                          </m:r>
                        </m:den>
                      </m:f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kumimoji="1" 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 0</m:t>
                      </m:r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𝑏</m:t>
                          </m:r>
                        </m:sub>
                      </m:sSub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1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EB43A3-B47D-437A-B1D7-5D5C3A357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99" y="0"/>
                <a:ext cx="8881201" cy="6858000"/>
              </a:xfrm>
              <a:prstGeom prst="rect">
                <a:avLst/>
              </a:prstGeom>
              <a:blipFill>
                <a:blip r:embed="rId2"/>
                <a:stretch>
                  <a:fillRect l="-1029" r="-89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id="{F82A5175-92DF-4EE1-B9E6-A021B4A6D9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1652507"/>
            <a:ext cx="2123616" cy="2505868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FD23DFB-F695-4931-86EF-AD4A1FC9B6CA}"/>
              </a:ext>
            </a:extLst>
          </p:cNvPr>
          <p:cNvCxnSpPr/>
          <p:nvPr/>
        </p:nvCxnSpPr>
        <p:spPr bwMode="auto">
          <a:xfrm>
            <a:off x="7452320" y="2905441"/>
            <a:ext cx="1080120" cy="52355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432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BDACD7B-BF08-4673-828B-6BDA3355F5E8}"/>
              </a:ext>
            </a:extLst>
          </p:cNvPr>
          <p:cNvCxnSpPr>
            <a:cxnSpLocks/>
          </p:cNvCxnSpPr>
          <p:nvPr/>
        </p:nvCxnSpPr>
        <p:spPr bwMode="auto">
          <a:xfrm flipV="1">
            <a:off x="7453250" y="1762153"/>
            <a:ext cx="364585" cy="11432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432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ACC07B3F-08A8-47B3-A589-B97792AF6A9B}"/>
              </a:ext>
            </a:extLst>
          </p:cNvPr>
          <p:cNvCxnSpPr>
            <a:cxnSpLocks/>
          </p:cNvCxnSpPr>
          <p:nvPr/>
        </p:nvCxnSpPr>
        <p:spPr bwMode="auto">
          <a:xfrm flipV="1">
            <a:off x="7448523" y="2719862"/>
            <a:ext cx="738625" cy="1768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432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FBF714CD-3A7E-4A57-8E34-D317D4C64CD4}"/>
                  </a:ext>
                </a:extLst>
              </p:cNvPr>
              <p:cNvSpPr/>
              <p:nvPr/>
            </p:nvSpPr>
            <p:spPr>
              <a:xfrm>
                <a:off x="8394374" y="3415199"/>
                <a:ext cx="3608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FBF714CD-3A7E-4A57-8E34-D317D4C64C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374" y="3415199"/>
                <a:ext cx="360868" cy="461665"/>
              </a:xfrm>
              <a:prstGeom prst="rect">
                <a:avLst/>
              </a:prstGeom>
              <a:blipFill>
                <a:blip r:embed="rId4"/>
                <a:stretch>
                  <a:fillRect l="-1695" t="-18421" r="-30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10FC283A-4757-46C4-B925-2BE56F2E5A45}"/>
                  </a:ext>
                </a:extLst>
              </p:cNvPr>
              <p:cNvSpPr/>
              <p:nvPr/>
            </p:nvSpPr>
            <p:spPr>
              <a:xfrm>
                <a:off x="8102539" y="2489029"/>
                <a:ext cx="3752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10FC283A-4757-46C4-B925-2BE56F2E5A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539" y="2489029"/>
                <a:ext cx="375231" cy="461665"/>
              </a:xfrm>
              <a:prstGeom prst="rect">
                <a:avLst/>
              </a:prstGeom>
              <a:blipFill>
                <a:blip r:embed="rId5"/>
                <a:stretch>
                  <a:fillRect t="-18421" r="-32258"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0E67EFB-BEC6-4B57-8A7A-F977546F7446}"/>
                  </a:ext>
                </a:extLst>
              </p:cNvPr>
              <p:cNvSpPr/>
              <p:nvPr/>
            </p:nvSpPr>
            <p:spPr>
              <a:xfrm>
                <a:off x="7674040" y="1281700"/>
                <a:ext cx="440569" cy="51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0E67EFB-BEC6-4B57-8A7A-F977546F74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40" y="1281700"/>
                <a:ext cx="440569" cy="5162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88F11C44-05C7-4526-ABDE-02D1E7C500C1}"/>
              </a:ext>
            </a:extLst>
          </p:cNvPr>
          <p:cNvSpPr/>
          <p:nvPr/>
        </p:nvSpPr>
        <p:spPr bwMode="auto">
          <a:xfrm>
            <a:off x="7448523" y="3863150"/>
            <a:ext cx="1377387" cy="702552"/>
          </a:xfrm>
          <a:custGeom>
            <a:avLst/>
            <a:gdLst>
              <a:gd name="connsiteX0" fmla="*/ 0 w 1377387"/>
              <a:gd name="connsiteY0" fmla="*/ 0 h 636608"/>
              <a:gd name="connsiteX1" fmla="*/ 763929 w 1377387"/>
              <a:gd name="connsiteY1" fmla="*/ 462987 h 636608"/>
              <a:gd name="connsiteX2" fmla="*/ 1377387 w 1377387"/>
              <a:gd name="connsiteY2" fmla="*/ 636608 h 636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7387" h="636608">
                <a:moveTo>
                  <a:pt x="0" y="0"/>
                </a:moveTo>
                <a:cubicBezTo>
                  <a:pt x="267182" y="178443"/>
                  <a:pt x="534365" y="356886"/>
                  <a:pt x="763929" y="462987"/>
                </a:cubicBezTo>
                <a:cubicBezTo>
                  <a:pt x="993493" y="569088"/>
                  <a:pt x="1185440" y="602848"/>
                  <a:pt x="1377387" y="636608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6DF3501-E373-43A8-8CE4-C1CD3DCFC01E}"/>
              </a:ext>
            </a:extLst>
          </p:cNvPr>
          <p:cNvCxnSpPr>
            <a:cxnSpLocks/>
          </p:cNvCxnSpPr>
          <p:nvPr/>
        </p:nvCxnSpPr>
        <p:spPr bwMode="auto">
          <a:xfrm>
            <a:off x="7624068" y="4005064"/>
            <a:ext cx="0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BCF4A4D8-12FB-4286-8538-64A09AFD2EE1}"/>
              </a:ext>
            </a:extLst>
          </p:cNvPr>
          <p:cNvCxnSpPr>
            <a:cxnSpLocks/>
          </p:cNvCxnSpPr>
          <p:nvPr/>
        </p:nvCxnSpPr>
        <p:spPr bwMode="auto">
          <a:xfrm flipH="1">
            <a:off x="7624068" y="4437112"/>
            <a:ext cx="66608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935C13B8-DDFE-4609-B411-BD4241AB28F9}"/>
                  </a:ext>
                </a:extLst>
              </p:cNvPr>
              <p:cNvSpPr/>
              <p:nvPr/>
            </p:nvSpPr>
            <p:spPr>
              <a:xfrm>
                <a:off x="7992380" y="3845412"/>
                <a:ext cx="5884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935C13B8-DDFE-4609-B411-BD4241AB28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80" y="3845412"/>
                <a:ext cx="58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0C68A49D-314D-4FF2-9D9F-0088741E9041}"/>
                  </a:ext>
                </a:extLst>
              </p:cNvPr>
              <p:cNvSpPr/>
              <p:nvPr/>
            </p:nvSpPr>
            <p:spPr>
              <a:xfrm>
                <a:off x="7044523" y="4001894"/>
                <a:ext cx="5874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𝑧</m:t>
                      </m:r>
                    </m:oMath>
                  </m:oMathPara>
                </a14:m>
                <a:endParaRPr kumimoji="1" lang="zh-CN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0C68A49D-314D-4FF2-9D9F-0088741E90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523" y="4001894"/>
                <a:ext cx="587469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弧形 31">
            <a:extLst>
              <a:ext uri="{FF2B5EF4-FFF2-40B4-BE49-F238E27FC236}">
                <a16:creationId xmlns:a16="http://schemas.microsoft.com/office/drawing/2014/main" id="{DB3210C1-90EA-4EB1-AE12-85E54DC82063}"/>
              </a:ext>
            </a:extLst>
          </p:cNvPr>
          <p:cNvSpPr/>
          <p:nvPr/>
        </p:nvSpPr>
        <p:spPr bwMode="auto">
          <a:xfrm flipH="1">
            <a:off x="7932969" y="4077112"/>
            <a:ext cx="720000" cy="720000"/>
          </a:xfrm>
          <a:prstGeom prst="arc">
            <a:avLst>
              <a:gd name="adj1" fmla="val 19445515"/>
              <a:gd name="adj2" fmla="val 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F54E2701-4E55-4F8E-A068-FA16D451E970}"/>
                  </a:ext>
                </a:extLst>
              </p:cNvPr>
              <p:cNvSpPr/>
              <p:nvPr/>
            </p:nvSpPr>
            <p:spPr>
              <a:xfrm>
                <a:off x="7835325" y="4395390"/>
                <a:ext cx="4437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F54E2701-4E55-4F8E-A068-FA16D451E9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325" y="4395390"/>
                <a:ext cx="443775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6350C8-8A78-4B95-BFE2-2685B4DDB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44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4302C8B-408B-432A-8C57-52AB12E8751B}"/>
                  </a:ext>
                </a:extLst>
              </p:cNvPr>
              <p:cNvSpPr/>
              <p:nvPr/>
            </p:nvSpPr>
            <p:spPr>
              <a:xfrm>
                <a:off x="179512" y="116632"/>
                <a:ext cx="8856984" cy="65964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练习中光滑管中小球的运动微分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 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（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1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）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2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𝑁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           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（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2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）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第一个方程为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二阶常系数齐次线性常微分方程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一般形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′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𝑝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𝑞𝑦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其解取决于特征方程解的形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𝑝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𝑞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  ⟹ 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,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𝑝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−4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(1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双实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𝑦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𝛼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𝑡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𝛼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𝑡</m:t>
                        </m:r>
                      </m:sup>
                    </m:s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(2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二重实根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𝛼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𝑦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𝛼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𝑡</m:t>
                        </m:r>
                      </m:sup>
                    </m:s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(3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双复根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𝛼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±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𝑖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𝛽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𝑦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𝛼</m:t>
                        </m:r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𝑡</m:t>
                        </m:r>
                      </m:sup>
                    </m:sSup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𝛽</m:t>
                            </m:r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𝑡</m:t>
                            </m:r>
                          </m:e>
                        </m:func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b>
                        </m:sSub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𝛽</m:t>
                            </m:r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𝑡</m:t>
                            </m:r>
                          </m:e>
                        </m:func>
                      </m:e>
                    </m:d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练习中小球，特征方程根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±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𝜔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通解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𝜔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𝑡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𝜔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𝑡</m:t>
                        </m:r>
                      </m:sup>
                    </m:s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4302C8B-408B-432A-8C57-52AB12E875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8856984" cy="6596486"/>
              </a:xfrm>
              <a:prstGeom prst="rect">
                <a:avLst/>
              </a:prstGeom>
              <a:blipFill>
                <a:blip r:embed="rId2"/>
                <a:stretch>
                  <a:fillRect l="-1032" b="-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885F1C-0D93-413E-8A60-5F5C1D54C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945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319F046-16CD-4F0A-A8F6-02DBD1B5D3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5536" y="620688"/>
                <a:ext cx="8352928" cy="4114800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练习</a:t>
                </a:r>
                <a:endParaRPr lang="en-US" altLang="zh-CN" sz="2400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>
                    <a:latin typeface="+mj-lt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、质量为</a:t>
                </a:r>
                <a:r>
                  <a:rPr lang="en-US" altLang="zh-CN" sz="2400" dirty="0">
                    <a:latin typeface="+mj-lt"/>
                    <a:ea typeface="黑体" panose="02010609060101010101" pitchFamily="49" charset="-122"/>
                  </a:rPr>
                  <a:t>m</a:t>
                </a: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的质点，在有阻力的空气中无初速地自离地面为</a:t>
                </a:r>
                <a:r>
                  <a:rPr lang="en-US" altLang="zh-CN" sz="2400" dirty="0">
                    <a:latin typeface="+mj-lt"/>
                    <a:ea typeface="黑体" panose="02010609060101010101" pitchFamily="49" charset="-122"/>
                  </a:rPr>
                  <a:t>h</a:t>
                </a: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的地方竖直下落。如阻力与速度成正比即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𝑘𝑣</m:t>
                    </m:r>
                  </m:oMath>
                </a14:m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，试研究其运动。</a:t>
                </a:r>
                <a:endParaRPr lang="en-US" altLang="zh-CN" sz="2400" dirty="0">
                  <a:latin typeface="+mj-lt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>
                    <a:latin typeface="+mj-lt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、如阻力与速度平方成正比，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𝑔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，试研究该质点的运动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319F046-16CD-4F0A-A8F6-02DBD1B5D3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620688"/>
                <a:ext cx="8352928" cy="4114800"/>
              </a:xfrm>
              <a:blipFill>
                <a:blip r:embed="rId2"/>
                <a:stretch>
                  <a:fillRect l="-1168" t="-1630" r="-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90F920E-DDBC-45B5-A2BB-2E372610B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63249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0">
            <a:extLst>
              <a:ext uri="{FF2B5EF4-FFF2-40B4-BE49-F238E27FC236}">
                <a16:creationId xmlns:a16="http://schemas.microsoft.com/office/drawing/2014/main" id="{EE9394FB-9B1D-0F4A-9F94-E8A5A59837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en-US" altLang="zh-CN" sz="2800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8964" name="Object 52">
            <a:extLst>
              <a:ext uri="{FF2B5EF4-FFF2-40B4-BE49-F238E27FC236}">
                <a16:creationId xmlns:a16="http://schemas.microsoft.com/office/drawing/2014/main" id="{30A7A5EA-2E2C-C14F-966F-26A8FA8A084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795657" y="990600"/>
          <a:ext cx="9366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公式" r:id="rId3" imgW="6146800" imgH="2051050" progId="Equation.3">
                  <p:embed/>
                </p:oleObj>
              </mc:Choice>
              <mc:Fallback>
                <p:oleObj name="公式" r:id="rId3" imgW="6146800" imgH="2051050" progId="Equation.3">
                  <p:embed/>
                  <p:pic>
                    <p:nvPicPr>
                      <p:cNvPr id="38964" name="Object 52">
                        <a:extLst>
                          <a:ext uri="{FF2B5EF4-FFF2-40B4-BE49-F238E27FC236}">
                            <a16:creationId xmlns:a16="http://schemas.microsoft.com/office/drawing/2014/main" id="{30A7A5EA-2E2C-C14F-966F-26A8FA8A0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657" y="990600"/>
                        <a:ext cx="936625" cy="312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31">
            <a:extLst>
              <a:ext uri="{FF2B5EF4-FFF2-40B4-BE49-F238E27FC236}">
                <a16:creationId xmlns:a16="http://schemas.microsoft.com/office/drawing/2014/main" id="{D2DA5CAF-D2BB-344B-8711-C136AF7AD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1219200"/>
          <a:ext cx="102711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位图图像" r:id="rId5" imgW="482600" imgH="1314450" progId="Paint.Picture">
                  <p:embed/>
                </p:oleObj>
              </mc:Choice>
              <mc:Fallback>
                <p:oleObj name="位图图像" r:id="rId5" imgW="482600" imgH="1314450" progId="Paint.Picture">
                  <p:embed/>
                  <p:pic>
                    <p:nvPicPr>
                      <p:cNvPr id="31748" name="Object 31">
                        <a:extLst>
                          <a:ext uri="{FF2B5EF4-FFF2-40B4-BE49-F238E27FC236}">
                            <a16:creationId xmlns:a16="http://schemas.microsoft.com/office/drawing/2014/main" id="{D2DA5CAF-D2BB-344B-8711-C136AF7AD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219200"/>
                        <a:ext cx="102711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4" name="Text Box 32">
            <a:extLst>
              <a:ext uri="{FF2B5EF4-FFF2-40B4-BE49-F238E27FC236}">
                <a16:creationId xmlns:a16="http://schemas.microsoft.com/office/drawing/2014/main" id="{30E4DA6F-4EA1-8A45-AF5F-D5A98B884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341438"/>
            <a:ext cx="7559675" cy="830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受力分析如图所示，选取直角坐标系，其运动微分方程为：</a:t>
            </a:r>
          </a:p>
        </p:txBody>
      </p:sp>
      <p:pic>
        <p:nvPicPr>
          <p:cNvPr id="38945" name="Picture 33">
            <a:extLst>
              <a:ext uri="{FF2B5EF4-FFF2-40B4-BE49-F238E27FC236}">
                <a16:creationId xmlns:a16="http://schemas.microsoft.com/office/drawing/2014/main" id="{D3DA6089-B3A8-AC49-A62D-016E4DDEA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23034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Text Box 34">
            <a:extLst>
              <a:ext uri="{FF2B5EF4-FFF2-40B4-BE49-F238E27FC236}">
                <a16:creationId xmlns:a16="http://schemas.microsoft.com/office/drawing/2014/main" id="{431A0E81-D5B0-2344-BFEC-1D339C834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57400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31752" name="Object 35">
            <a:extLst>
              <a:ext uri="{FF2B5EF4-FFF2-40B4-BE49-F238E27FC236}">
                <a16:creationId xmlns:a16="http://schemas.microsoft.com/office/drawing/2014/main" id="{2EF78862-F7E7-A146-9C33-371D6026D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9550" y="313055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0" name="Equation" r:id="rId8" imgW="1314450" imgH="2489200" progId="Equation.3">
                  <p:embed/>
                </p:oleObj>
              </mc:Choice>
              <mc:Fallback>
                <p:oleObj name="Equation" r:id="rId8" imgW="1314450" imgH="2489200" progId="Equation.3">
                  <p:embed/>
                  <p:pic>
                    <p:nvPicPr>
                      <p:cNvPr id="31752" name="Object 35">
                        <a:extLst>
                          <a:ext uri="{FF2B5EF4-FFF2-40B4-BE49-F238E27FC236}">
                            <a16:creationId xmlns:a16="http://schemas.microsoft.com/office/drawing/2014/main" id="{2EF78862-F7E7-A146-9C33-371D6026D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130550"/>
                        <a:ext cx="127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410C2669-3EEA-824C-92B6-0AF7637BF635}"/>
              </a:ext>
            </a:extLst>
          </p:cNvPr>
          <p:cNvGrpSpPr>
            <a:grpSpLocks/>
          </p:cNvGrpSpPr>
          <p:nvPr/>
        </p:nvGrpSpPr>
        <p:grpSpPr bwMode="auto">
          <a:xfrm>
            <a:off x="2949575" y="2781300"/>
            <a:ext cx="2451100" cy="354013"/>
            <a:chOff x="2949258" y="2781300"/>
            <a:chExt cx="2451417" cy="353996"/>
          </a:xfrm>
        </p:grpSpPr>
        <p:pic>
          <p:nvPicPr>
            <p:cNvPr id="31767" name="Picture 36">
              <a:extLst>
                <a:ext uri="{FF2B5EF4-FFF2-40B4-BE49-F238E27FC236}">
                  <a16:creationId xmlns:a16="http://schemas.microsoft.com/office/drawing/2014/main" id="{73AEB22D-E801-9A45-AA03-983B083A4A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463" y="2781300"/>
              <a:ext cx="684212" cy="333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68" name="Picture 39">
              <a:extLst>
                <a:ext uri="{FF2B5EF4-FFF2-40B4-BE49-F238E27FC236}">
                  <a16:creationId xmlns:a16="http://schemas.microsoft.com/office/drawing/2014/main" id="{9B97CA11-2FD9-3F44-A0EC-88FE49EB85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9258" y="2802680"/>
              <a:ext cx="565487" cy="332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69" name="Picture 40">
              <a:extLst>
                <a:ext uri="{FF2B5EF4-FFF2-40B4-BE49-F238E27FC236}">
                  <a16:creationId xmlns:a16="http://schemas.microsoft.com/office/drawing/2014/main" id="{5ED9F4ED-7D2A-0C43-B0C6-248B032573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4699" y="2802680"/>
              <a:ext cx="550736" cy="307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9129C40D-0F74-F14C-89E5-EC2FCF3F705B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2205038"/>
            <a:ext cx="1966913" cy="974725"/>
            <a:chOff x="2555875" y="2205038"/>
            <a:chExt cx="1966913" cy="974725"/>
          </a:xfrm>
        </p:grpSpPr>
        <p:pic>
          <p:nvPicPr>
            <p:cNvPr id="31765" name="Picture 38">
              <a:extLst>
                <a:ext uri="{FF2B5EF4-FFF2-40B4-BE49-F238E27FC236}">
                  <a16:creationId xmlns:a16="http://schemas.microsoft.com/office/drawing/2014/main" id="{0CAF553A-B03A-4449-A4C0-C11A83F81D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7934" y="2205038"/>
              <a:ext cx="1494854" cy="426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766" name="Object 41">
              <a:extLst>
                <a:ext uri="{FF2B5EF4-FFF2-40B4-BE49-F238E27FC236}">
                  <a16:creationId xmlns:a16="http://schemas.microsoft.com/office/drawing/2014/main" id="{79CEADB7-7BB5-A643-BFA0-F4BE8BB92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5875" y="2290415"/>
            <a:ext cx="445834" cy="889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1" name="Equation" r:id="rId14" imgW="1898650" imgH="2489200" progId="Equation.3">
                    <p:embed/>
                  </p:oleObj>
                </mc:Choice>
                <mc:Fallback>
                  <p:oleObj name="Equation" r:id="rId14" imgW="1898650" imgH="2489200" progId="Equation.3">
                    <p:embed/>
                    <p:pic>
                      <p:nvPicPr>
                        <p:cNvPr id="31766" name="Object 41">
                          <a:extLst>
                            <a:ext uri="{FF2B5EF4-FFF2-40B4-BE49-F238E27FC236}">
                              <a16:creationId xmlns:a16="http://schemas.microsoft.com/office/drawing/2014/main" id="{79CEADB7-7BB5-A643-BFA0-F4BE8BB928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875" y="2290415"/>
                          <a:ext cx="445834" cy="889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54" name="Text Box 42">
            <a:extLst>
              <a:ext uri="{FF2B5EF4-FFF2-40B4-BE49-F238E27FC236}">
                <a16:creationId xmlns:a16="http://schemas.microsoft.com/office/drawing/2014/main" id="{188D6F25-CA0E-2044-8DE3-2EF3E51D7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09800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即 </a:t>
            </a:r>
          </a:p>
        </p:txBody>
      </p:sp>
      <p:sp>
        <p:nvSpPr>
          <p:cNvPr id="38955" name="Text Box 43">
            <a:extLst>
              <a:ext uri="{FF2B5EF4-FFF2-40B4-BE49-F238E27FC236}">
                <a16:creationId xmlns:a16="http://schemas.microsoft.com/office/drawing/2014/main" id="{97B1DB62-680E-784B-A292-73352C23B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19400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上式积分得：</a:t>
            </a:r>
          </a:p>
        </p:txBody>
      </p:sp>
      <p:pic>
        <p:nvPicPr>
          <p:cNvPr id="38956" name="Picture 44">
            <a:extLst>
              <a:ext uri="{FF2B5EF4-FFF2-40B4-BE49-F238E27FC236}">
                <a16:creationId xmlns:a16="http://schemas.microsoft.com/office/drawing/2014/main" id="{821E0F9F-E8F7-1B43-8517-B6D0B4D1D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24225"/>
            <a:ext cx="3244850" cy="825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57" name="Text Box 45">
            <a:extLst>
              <a:ext uri="{FF2B5EF4-FFF2-40B4-BE49-F238E27FC236}">
                <a16:creationId xmlns:a16="http://schemas.microsoft.com/office/drawing/2014/main" id="{9C203AB1-5265-134B-8D08-20D803BB3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83058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时间逐渐增加时，速度逐渐接近于定值极限速度       ，而运动几乎是匀速直线运动。这是因为时间增加时，和重力相反的阻力也随之增加（因速度随着时间逐渐加大），等它增加到和重力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g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等时，物体等于没有受到外力作用，因而作匀速直线运动。</a:t>
            </a:r>
          </a:p>
        </p:txBody>
      </p:sp>
      <p:pic>
        <p:nvPicPr>
          <p:cNvPr id="38958" name="Picture 46">
            <a:extLst>
              <a:ext uri="{FF2B5EF4-FFF2-40B4-BE49-F238E27FC236}">
                <a16:creationId xmlns:a16="http://schemas.microsoft.com/office/drawing/2014/main" id="{56AEDDA3-765A-A042-A3BD-A876601CF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3298825"/>
            <a:ext cx="4010025" cy="860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59" name="Picture 47">
            <a:extLst>
              <a:ext uri="{FF2B5EF4-FFF2-40B4-BE49-F238E27FC236}">
                <a16:creationId xmlns:a16="http://schemas.microsoft.com/office/drawing/2014/main" id="{A83947D3-6010-A94B-AEA9-19AC24995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267200"/>
            <a:ext cx="6858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61" name="Object 48">
            <a:extLst>
              <a:ext uri="{FF2B5EF4-FFF2-40B4-BE49-F238E27FC236}">
                <a16:creationId xmlns:a16="http://schemas.microsoft.com/office/drawing/2014/main" id="{88EA05DA-1445-BA48-B0B0-3858D0E79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1676400"/>
          <a:ext cx="2555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2" name="Equation" r:id="rId19" imgW="1898650" imgH="1898650" progId="Equation.3">
                  <p:embed/>
                </p:oleObj>
              </mc:Choice>
              <mc:Fallback>
                <p:oleObj name="Equation" r:id="rId19" imgW="1898650" imgH="1898650" progId="Equation.3">
                  <p:embed/>
                  <p:pic>
                    <p:nvPicPr>
                      <p:cNvPr id="31761" name="Object 48">
                        <a:extLst>
                          <a:ext uri="{FF2B5EF4-FFF2-40B4-BE49-F238E27FC236}">
                            <a16:creationId xmlns:a16="http://schemas.microsoft.com/office/drawing/2014/main" id="{88EA05DA-1445-BA48-B0B0-3858D0E79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676400"/>
                        <a:ext cx="2555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Text Box 49">
            <a:extLst>
              <a:ext uri="{FF2B5EF4-FFF2-40B4-BE49-F238E27FC236}">
                <a16:creationId xmlns:a16="http://schemas.microsoft.com/office/drawing/2014/main" id="{D0C5BECB-7A54-B84F-AB87-B4FEC9E81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83216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练习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量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质点，在有阻力的空气中无初速地自离地面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地方竖直下落。如阻力与速度成正比，试研究其运动。</a:t>
            </a:r>
          </a:p>
        </p:txBody>
      </p:sp>
      <p:sp>
        <p:nvSpPr>
          <p:cNvPr id="38963" name="Line 51">
            <a:extLst>
              <a:ext uri="{FF2B5EF4-FFF2-40B4-BE49-F238E27FC236}">
                <a16:creationId xmlns:a16="http://schemas.microsoft.com/office/drawing/2014/main" id="{E9D8A0F0-32FF-F04C-8A21-640ED1FFE1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908050"/>
            <a:ext cx="2232025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66" name="Object 54">
            <a:extLst>
              <a:ext uri="{FF2B5EF4-FFF2-40B4-BE49-F238E27FC236}">
                <a16:creationId xmlns:a16="http://schemas.microsoft.com/office/drawing/2014/main" id="{4C8DF675-0DF1-2C4F-934E-B2B6414C4A6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716463" y="981075"/>
          <a:ext cx="1008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3" name="公式" r:id="rId21" imgW="5848350" imgH="2051050" progId="Equation.3">
                  <p:embed/>
                </p:oleObj>
              </mc:Choice>
              <mc:Fallback>
                <p:oleObj name="公式" r:id="rId21" imgW="5848350" imgH="2051050" progId="Equation.3">
                  <p:embed/>
                  <p:pic>
                    <p:nvPicPr>
                      <p:cNvPr id="38966" name="Object 54">
                        <a:extLst>
                          <a:ext uri="{FF2B5EF4-FFF2-40B4-BE49-F238E27FC236}">
                            <a16:creationId xmlns:a16="http://schemas.microsoft.com/office/drawing/2014/main" id="{4C8DF675-0DF1-2C4F-934E-B2B6414C4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81075"/>
                        <a:ext cx="1008062" cy="352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AA2679-A5AB-4E81-87DD-488161AEA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CF17D-C68B-D248-86E3-0451684EEB87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0583449"/>
      </p:ext>
    </p:extLst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4" grpId="0" animBg="1" autoUpdateAnimBg="0"/>
      <p:bldP spid="38954" grpId="0" autoUpdateAnimBg="0"/>
      <p:bldP spid="38955" grpId="0" autoUpdateAnimBg="0"/>
      <p:bldP spid="3895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70" name="Text Box 34">
            <a:extLst>
              <a:ext uri="{FF2B5EF4-FFF2-40B4-BE49-F238E27FC236}">
                <a16:creationId xmlns:a16="http://schemas.microsoft.com/office/drawing/2014/main" id="{1028BE64-ECB9-A949-842E-11F69A212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28775"/>
            <a:ext cx="7696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运动微分方程为（步骤与例题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仿，故从略）：</a:t>
            </a:r>
          </a:p>
        </p:txBody>
      </p:sp>
      <p:pic>
        <p:nvPicPr>
          <p:cNvPr id="39971" name="Picture 35">
            <a:extLst>
              <a:ext uri="{FF2B5EF4-FFF2-40B4-BE49-F238E27FC236}">
                <a16:creationId xmlns:a16="http://schemas.microsoft.com/office/drawing/2014/main" id="{94576731-24F7-EF49-9F01-9F5513684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85975"/>
            <a:ext cx="261143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72" name="Group 36">
            <a:extLst>
              <a:ext uri="{FF2B5EF4-FFF2-40B4-BE49-F238E27FC236}">
                <a16:creationId xmlns:a16="http://schemas.microsoft.com/office/drawing/2014/main" id="{F66C77AD-ED25-ED4B-98AF-299FE970489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781300"/>
            <a:ext cx="2668588" cy="1108075"/>
            <a:chOff x="1457" y="1776"/>
            <a:chExt cx="1423" cy="571"/>
          </a:xfrm>
        </p:grpSpPr>
        <p:pic>
          <p:nvPicPr>
            <p:cNvPr id="32788" name="Picture 37">
              <a:extLst>
                <a:ext uri="{FF2B5EF4-FFF2-40B4-BE49-F238E27FC236}">
                  <a16:creationId xmlns:a16="http://schemas.microsoft.com/office/drawing/2014/main" id="{C48BBFCD-C44F-6046-85D5-B97B4D43F5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7" y="1776"/>
              <a:ext cx="112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9" name="Picture 38">
              <a:extLst>
                <a:ext uri="{FF2B5EF4-FFF2-40B4-BE49-F238E27FC236}">
                  <a16:creationId xmlns:a16="http://schemas.microsoft.com/office/drawing/2014/main" id="{FE51D2F0-0D42-BD4A-8F1E-A8BB7974E4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7" y="2160"/>
              <a:ext cx="3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90" name="Picture 39">
              <a:extLst>
                <a:ext uri="{FF2B5EF4-FFF2-40B4-BE49-F238E27FC236}">
                  <a16:creationId xmlns:a16="http://schemas.microsoft.com/office/drawing/2014/main" id="{D2BF04D5-F2D6-394A-A857-188DE646C5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5" y="2160"/>
              <a:ext cx="3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91" name="Picture 40">
              <a:extLst>
                <a:ext uri="{FF2B5EF4-FFF2-40B4-BE49-F238E27FC236}">
                  <a16:creationId xmlns:a16="http://schemas.microsoft.com/office/drawing/2014/main" id="{7074F48B-5747-4F44-A16B-1D8DDB4E21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160"/>
              <a:ext cx="38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9977" name="Object 41">
            <a:extLst>
              <a:ext uri="{FF2B5EF4-FFF2-40B4-BE49-F238E27FC236}">
                <a16:creationId xmlns:a16="http://schemas.microsoft.com/office/drawing/2014/main" id="{CC1DA662-4B87-F643-ABB1-69F1DAB8C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954338"/>
          <a:ext cx="3730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8" imgW="1898650" imgH="2489200" progId="Equation.3">
                  <p:embed/>
                </p:oleObj>
              </mc:Choice>
              <mc:Fallback>
                <p:oleObj name="Equation" r:id="rId8" imgW="1898650" imgH="2489200" progId="Equation.3">
                  <p:embed/>
                  <p:pic>
                    <p:nvPicPr>
                      <p:cNvPr id="39977" name="Object 41">
                        <a:extLst>
                          <a:ext uri="{FF2B5EF4-FFF2-40B4-BE49-F238E27FC236}">
                            <a16:creationId xmlns:a16="http://schemas.microsoft.com/office/drawing/2014/main" id="{CC1DA662-4B87-F643-ABB1-69F1DAB8C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54338"/>
                        <a:ext cx="3730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8" name="Text Box 42">
            <a:extLst>
              <a:ext uri="{FF2B5EF4-FFF2-40B4-BE49-F238E27FC236}">
                <a16:creationId xmlns:a16="http://schemas.microsoft.com/office/drawing/2014/main" id="{4FD1C168-2237-0743-89C7-9BA38DE46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43300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9979" name="Text Box 43">
            <a:extLst>
              <a:ext uri="{FF2B5EF4-FFF2-40B4-BE49-F238E27FC236}">
                <a16:creationId xmlns:a16="http://schemas.microsoft.com/office/drawing/2014/main" id="{2574F433-4900-F34C-BC1B-BB1D81BD9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52900"/>
            <a:ext cx="153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积分得：</a:t>
            </a:r>
          </a:p>
        </p:txBody>
      </p:sp>
      <p:pic>
        <p:nvPicPr>
          <p:cNvPr id="39980" name="Picture 44">
            <a:extLst>
              <a:ext uri="{FF2B5EF4-FFF2-40B4-BE49-F238E27FC236}">
                <a16:creationId xmlns:a16="http://schemas.microsoft.com/office/drawing/2014/main" id="{274D5F8F-2E90-AC44-B4BB-9806E246C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75088"/>
            <a:ext cx="2009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81" name="Picture 45">
            <a:extLst>
              <a:ext uri="{FF2B5EF4-FFF2-40B4-BE49-F238E27FC236}">
                <a16:creationId xmlns:a16="http://schemas.microsoft.com/office/drawing/2014/main" id="{7E60EC95-32C7-FE49-A581-FF7AD0DEAD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746500"/>
            <a:ext cx="309721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89" name="Group 53">
            <a:extLst>
              <a:ext uri="{FF2B5EF4-FFF2-40B4-BE49-F238E27FC236}">
                <a16:creationId xmlns:a16="http://schemas.microsoft.com/office/drawing/2014/main" id="{F6F45D3A-5ADC-AE44-91F7-298BEDF8D83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800600"/>
            <a:ext cx="7924800" cy="1200150"/>
            <a:chOff x="336" y="3024"/>
            <a:chExt cx="4992" cy="756"/>
          </a:xfrm>
        </p:grpSpPr>
        <p:sp>
          <p:nvSpPr>
            <p:cNvPr id="32784" name="Text Box 46">
              <a:extLst>
                <a:ext uri="{FF2B5EF4-FFF2-40B4-BE49-F238E27FC236}">
                  <a16:creationId xmlns:a16="http://schemas.microsoft.com/office/drawing/2014/main" id="{3E50E7C0-D6CA-2144-825F-B94F14259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24"/>
              <a:ext cx="499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2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   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时，             ，故物体的速度由零逐渐增大，但以定值      为其极限。极限速度与运动物体在运动垂直方向的最大截面积有关（通过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k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。 </a:t>
              </a:r>
            </a:p>
          </p:txBody>
        </p:sp>
        <p:pic>
          <p:nvPicPr>
            <p:cNvPr id="32785" name="Picture 47">
              <a:extLst>
                <a:ext uri="{FF2B5EF4-FFF2-40B4-BE49-F238E27FC236}">
                  <a16:creationId xmlns:a16="http://schemas.microsoft.com/office/drawing/2014/main" id="{6DA94DE6-8BB7-7047-8A1F-194971423C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" y="3094"/>
              <a:ext cx="48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6" name="Picture 48">
              <a:extLst>
                <a:ext uri="{FF2B5EF4-FFF2-40B4-BE49-F238E27FC236}">
                  <a16:creationId xmlns:a16="http://schemas.microsoft.com/office/drawing/2014/main" id="{21D33112-E66A-B943-9907-3D9A3811C8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6" y="3084"/>
              <a:ext cx="72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7" name="Picture 49">
              <a:extLst>
                <a:ext uri="{FF2B5EF4-FFF2-40B4-BE49-F238E27FC236}">
                  <a16:creationId xmlns:a16="http://schemas.microsoft.com/office/drawing/2014/main" id="{128BE1FC-3DDF-DF42-B2D7-67DB841477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0" y="3287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9" name="Text Box 50">
            <a:extLst>
              <a:ext uri="{FF2B5EF4-FFF2-40B4-BE49-F238E27FC236}">
                <a16:creationId xmlns:a16="http://schemas.microsoft.com/office/drawing/2014/main" id="{26C7146F-E6FF-2549-A2F4-87CC3F1DB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03" y="227995"/>
            <a:ext cx="8169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练习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阻力与速度平方成正比，试研究该 质点的运动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E2CECA5-2519-5043-82E7-1F715DF2C34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90600"/>
            <a:ext cx="6067425" cy="519113"/>
            <a:chOff x="304800" y="990600"/>
            <a:chExt cx="6067425" cy="519113"/>
          </a:xfrm>
        </p:grpSpPr>
        <p:sp>
          <p:nvSpPr>
            <p:cNvPr id="32781" name="Text Box 51">
              <a:extLst>
                <a:ext uri="{FF2B5EF4-FFF2-40B4-BE49-F238E27FC236}">
                  <a16:creationId xmlns:a16="http://schemas.microsoft.com/office/drawing/2014/main" id="{0AA4B9E2-592D-2E47-B093-6D282E0A3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990600"/>
              <a:ext cx="6067425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解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：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阻力表示为               ，式中    为常数</a:t>
              </a:r>
            </a:p>
          </p:txBody>
        </p:sp>
        <p:pic>
          <p:nvPicPr>
            <p:cNvPr id="32782" name="Picture 32">
              <a:extLst>
                <a:ext uri="{FF2B5EF4-FFF2-40B4-BE49-F238E27FC236}">
                  <a16:creationId xmlns:a16="http://schemas.microsoft.com/office/drawing/2014/main" id="{51406877-C12C-9344-AC24-17D5E4F310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775" y="1035050"/>
              <a:ext cx="1079500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3" name="Picture 33">
              <a:extLst>
                <a:ext uri="{FF2B5EF4-FFF2-40B4-BE49-F238E27FC236}">
                  <a16:creationId xmlns:a16="http://schemas.microsoft.com/office/drawing/2014/main" id="{95C5A198-4BDB-464A-87E6-7FE5D1CE20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1143000"/>
              <a:ext cx="312738" cy="328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C0FFA2-3DB0-4B95-B733-F8B894C40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00610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0" grpId="0" animBg="1" autoUpdateAnimBg="0"/>
      <p:bldP spid="39978" grpId="0" autoUpdateAnimBg="0"/>
      <p:bldP spid="3997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6A1ED8DC-6C10-49F0-A3F7-12510B9C7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8875"/>
            <a:ext cx="1620957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参数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EDF0643-FF47-4EAB-AFAC-3A2DD42152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5179" y="682854"/>
                <a:ext cx="8928992" cy="3841727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在求解微分方程过程中，经常遇到参数变换，如</a:t>
                </a:r>
                <a:endParaRPr lang="en-US" altLang="zh-CN" sz="240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𝑠</m:t>
                          </m:r>
                        </m:den>
                      </m:f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𝑣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变换的前提条件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𝑠</m:t>
                    </m:r>
                  </m:oMath>
                </a14:m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一一对应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⟺  </m:t>
                    </m:r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𝑠</m:t>
                    </m:r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是单调函数</a:t>
                </a:r>
                <a:endParaRPr lang="en-US" altLang="zh-CN" sz="240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400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EDF0643-FF47-4EAB-AFAC-3A2DD42152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179" y="682854"/>
                <a:ext cx="8928992" cy="3841727"/>
              </a:xfrm>
              <a:blipFill>
                <a:blip r:embed="rId3"/>
                <a:stretch>
                  <a:fillRect l="-1092" t="-6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968EB934-6463-4D45-BCF3-C25C234FEB9F}"/>
              </a:ext>
            </a:extLst>
          </p:cNvPr>
          <p:cNvSpPr/>
          <p:nvPr/>
        </p:nvSpPr>
        <p:spPr bwMode="auto">
          <a:xfrm>
            <a:off x="7596336" y="1160637"/>
            <a:ext cx="937846" cy="773723"/>
          </a:xfrm>
          <a:custGeom>
            <a:avLst/>
            <a:gdLst>
              <a:gd name="connsiteX0" fmla="*/ 0 w 937846"/>
              <a:gd name="connsiteY0" fmla="*/ 773723 h 773723"/>
              <a:gd name="connsiteX1" fmla="*/ 359507 w 937846"/>
              <a:gd name="connsiteY1" fmla="*/ 304800 h 773723"/>
              <a:gd name="connsiteX2" fmla="*/ 937846 w 937846"/>
              <a:gd name="connsiteY2" fmla="*/ 0 h 7737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7846" h="773723">
                <a:moveTo>
                  <a:pt x="0" y="773723"/>
                </a:moveTo>
                <a:cubicBezTo>
                  <a:pt x="101599" y="603738"/>
                  <a:pt x="203199" y="433754"/>
                  <a:pt x="359507" y="304800"/>
                </a:cubicBezTo>
                <a:cubicBezTo>
                  <a:pt x="515815" y="175846"/>
                  <a:pt x="726830" y="87923"/>
                  <a:pt x="937846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2AFF9C9F-8ED0-4664-8699-328A5A571935}"/>
              </a:ext>
            </a:extLst>
          </p:cNvPr>
          <p:cNvSpPr/>
          <p:nvPr/>
        </p:nvSpPr>
        <p:spPr bwMode="auto">
          <a:xfrm>
            <a:off x="7687241" y="1624033"/>
            <a:ext cx="906584" cy="490236"/>
          </a:xfrm>
          <a:custGeom>
            <a:avLst/>
            <a:gdLst>
              <a:gd name="connsiteX0" fmla="*/ 0 w 906584"/>
              <a:gd name="connsiteY0" fmla="*/ 490236 h 490236"/>
              <a:gd name="connsiteX1" fmla="*/ 429846 w 906584"/>
              <a:gd name="connsiteY1" fmla="*/ 13497 h 490236"/>
              <a:gd name="connsiteX2" fmla="*/ 906584 w 906584"/>
              <a:gd name="connsiteY2" fmla="*/ 177621 h 490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6584" h="490236">
                <a:moveTo>
                  <a:pt x="0" y="490236"/>
                </a:moveTo>
                <a:cubicBezTo>
                  <a:pt x="139374" y="277917"/>
                  <a:pt x="278749" y="65599"/>
                  <a:pt x="429846" y="13497"/>
                </a:cubicBezTo>
                <a:cubicBezTo>
                  <a:pt x="580943" y="-38605"/>
                  <a:pt x="743763" y="69508"/>
                  <a:pt x="906584" y="177621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8110B06-28F3-415C-B36D-1C54A47F6318}"/>
              </a:ext>
            </a:extLst>
          </p:cNvPr>
          <p:cNvCxnSpPr/>
          <p:nvPr/>
        </p:nvCxnSpPr>
        <p:spPr bwMode="auto">
          <a:xfrm>
            <a:off x="7380312" y="2204864"/>
            <a:ext cx="1512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BD60FE30-2246-4115-BB02-13C130F7111B}"/>
              </a:ext>
            </a:extLst>
          </p:cNvPr>
          <p:cNvCxnSpPr/>
          <p:nvPr/>
        </p:nvCxnSpPr>
        <p:spPr bwMode="auto">
          <a:xfrm rot="16200000">
            <a:off x="6613086" y="1448780"/>
            <a:ext cx="1512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0D4D9197-2DEA-428E-AA6A-46AC6DF00B6A}"/>
              </a:ext>
            </a:extLst>
          </p:cNvPr>
          <p:cNvSpPr/>
          <p:nvPr/>
        </p:nvSpPr>
        <p:spPr>
          <a:xfrm>
            <a:off x="8561818" y="154285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ⅹ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8E61479-90A2-44F6-BDB6-D48A513F52D9}"/>
              </a:ext>
            </a:extLst>
          </p:cNvPr>
          <p:cNvSpPr/>
          <p:nvPr/>
        </p:nvSpPr>
        <p:spPr>
          <a:xfrm>
            <a:off x="8544053" y="98245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432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dirty="0">
              <a:solidFill>
                <a:srgbClr val="0432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F1902D5-1101-4BA8-B78A-DBD90652973E}"/>
                  </a:ext>
                </a:extLst>
              </p:cNvPr>
              <p:cNvSpPr/>
              <p:nvPr/>
            </p:nvSpPr>
            <p:spPr>
              <a:xfrm>
                <a:off x="6969751" y="582095"/>
                <a:ext cx="4105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𝑠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F1902D5-1101-4BA8-B78A-DBD9065297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751" y="582095"/>
                <a:ext cx="41056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E75FC14-D883-47D0-A0DD-A52A71BA2F62}"/>
                  </a:ext>
                </a:extLst>
              </p:cNvPr>
              <p:cNvSpPr/>
              <p:nvPr/>
            </p:nvSpPr>
            <p:spPr>
              <a:xfrm>
                <a:off x="8616341" y="2195637"/>
                <a:ext cx="3909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𝑡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E75FC14-D883-47D0-A0DD-A52A71BA2F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341" y="2195637"/>
                <a:ext cx="39094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DAB1C9E6-C2F9-4EE2-9FFC-FF31AA715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876370"/>
              </p:ext>
            </p:extLst>
          </p:nvPr>
        </p:nvGraphicFramePr>
        <p:xfrm>
          <a:off x="251520" y="2780928"/>
          <a:ext cx="2483891" cy="230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位图图像" r:id="rId6" imgW="1162050" imgH="1079500" progId="Paint.Picture">
                  <p:embed/>
                </p:oleObj>
              </mc:Choice>
              <mc:Fallback>
                <p:oleObj name="位图图像" r:id="rId6" imgW="1162050" imgH="1079500" progId="Paint.Picture">
                  <p:embed/>
                  <p:pic>
                    <p:nvPicPr>
                      <p:cNvPr id="17" name="Object 18">
                        <a:extLst>
                          <a:ext uri="{FF2B5EF4-FFF2-40B4-BE49-F238E27FC236}">
                            <a16:creationId xmlns:a16="http://schemas.microsoft.com/office/drawing/2014/main" id="{4DDAA8CB-28DC-45B0-ADEB-2F4FF5154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780928"/>
                        <a:ext cx="2483891" cy="230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33">
            <a:extLst>
              <a:ext uri="{FF2B5EF4-FFF2-40B4-BE49-F238E27FC236}">
                <a16:creationId xmlns:a16="http://schemas.microsoft.com/office/drawing/2014/main" id="{E6362A68-3DF4-4351-A28B-7D3DF68CAE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34683" y="2807338"/>
            <a:ext cx="605442" cy="179915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34">
            <a:extLst>
              <a:ext uri="{FF2B5EF4-FFF2-40B4-BE49-F238E27FC236}">
                <a16:creationId xmlns:a16="http://schemas.microsoft.com/office/drawing/2014/main" id="{6153FC62-B69B-492E-850D-A815CE574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525" y="3700439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黑体" panose="02010609060101010101" pitchFamily="49" charset="-122"/>
                <a:sym typeface="Symbol" pitchFamily="2" charset="2"/>
              </a:rPr>
              <a:t></a:t>
            </a:r>
          </a:p>
        </p:txBody>
      </p:sp>
      <p:sp>
        <p:nvSpPr>
          <p:cNvPr id="27" name="Line 35">
            <a:extLst>
              <a:ext uri="{FF2B5EF4-FFF2-40B4-BE49-F238E27FC236}">
                <a16:creationId xmlns:a16="http://schemas.microsoft.com/office/drawing/2014/main" id="{E2403C30-D60E-404F-B236-854DFB5524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550" y="3588195"/>
            <a:ext cx="2159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36">
            <a:extLst>
              <a:ext uri="{FF2B5EF4-FFF2-40B4-BE49-F238E27FC236}">
                <a16:creationId xmlns:a16="http://schemas.microsoft.com/office/drawing/2014/main" id="{E1C70B95-2B3F-4589-8B90-F84ACA27DC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9450" y="2909417"/>
            <a:ext cx="0" cy="67877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1AC49C8-125E-49F8-A909-F93FFB423B7C}"/>
                  </a:ext>
                </a:extLst>
              </p:cNvPr>
              <p:cNvSpPr/>
              <p:nvPr/>
            </p:nvSpPr>
            <p:spPr>
              <a:xfrm>
                <a:off x="768639" y="4823605"/>
                <a:ext cx="143013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可选参数</a:t>
                </a:r>
                <a:endParaRPr lang="en-US" altLang="zh-CN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1AC49C8-125E-49F8-A909-F93FFB423B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639" y="4823605"/>
                <a:ext cx="1430135" cy="830997"/>
              </a:xfrm>
              <a:prstGeom prst="rect">
                <a:avLst/>
              </a:prstGeom>
              <a:blipFill>
                <a:blip r:embed="rId8"/>
                <a:stretch>
                  <a:fillRect l="-6383" t="-5839" r="-4681" b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>
            <a:extLst>
              <a:ext uri="{FF2B5EF4-FFF2-40B4-BE49-F238E27FC236}">
                <a16:creationId xmlns:a16="http://schemas.microsoft.com/office/drawing/2014/main" id="{69A7BC2F-5594-4C8C-989B-218F46D092DE}"/>
              </a:ext>
            </a:extLst>
          </p:cNvPr>
          <p:cNvSpPr/>
          <p:nvPr/>
        </p:nvSpPr>
        <p:spPr>
          <a:xfrm>
            <a:off x="2874059" y="2746475"/>
            <a:ext cx="6144604" cy="1667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SimHei" panose="02010609060101010101" pitchFamily="49" charset="-122"/>
                <a:ea typeface="SimHei" panose="02010609060101010101" pitchFamily="49" charset="-122"/>
              </a:rPr>
              <a:t>新参数选择的原则：</a:t>
            </a:r>
            <a:endParaRPr lang="en-US" altLang="zh-CN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尽可能与题目中给定条件一致</a:t>
            </a:r>
            <a:endParaRPr lang="en-US" altLang="zh-CN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DA0D0BD-FC46-47EB-997A-202B3F2D2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258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BD32433-9604-FE46-9AB4-86E03E693531}"/>
              </a:ext>
            </a:extLst>
          </p:cNvPr>
          <p:cNvSpPr/>
          <p:nvPr/>
        </p:nvSpPr>
        <p:spPr bwMode="auto">
          <a:xfrm>
            <a:off x="3563888" y="9375"/>
            <a:ext cx="5472608" cy="3528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066E2A8A-5F35-9A43-807A-1B20FE773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775"/>
            <a:ext cx="413446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双摆问题的分析力学解法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B26663-B584-A843-B3D9-D7F0EE8157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88640"/>
            <a:ext cx="3281240" cy="3477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9719C73-65E3-D943-8491-C9D845F149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90" y="1124744"/>
                <a:ext cx="4973075" cy="3457654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sz="2400" dirty="0" err="1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拉格朗日方程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𝑑𝑡</m:t>
                          </m:r>
                        </m:den>
                      </m:f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</m:t>
                          </m:r>
                          <m: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lang="en-US" altLang="zh-CN" sz="24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</m:t>
                          </m:r>
                          <m: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𝜃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𝐿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𝑉</m:t>
                    </m:r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即动能与势能之差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𝐿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𝐿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, </m:t>
                    </m:r>
                    <m:acc>
                      <m:accPr>
                        <m:chr m:val="̇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𝜃</m:t>
                    </m:r>
                  </m:oMath>
                </a14:m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是描述系统状态的独立函数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可以是坐标，也可以是角度等，数目等于自由度数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9719C73-65E3-D943-8491-C9D845F149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90" y="1124744"/>
                <a:ext cx="4973075" cy="3457654"/>
              </a:xfrm>
              <a:blipFill>
                <a:blip r:embed="rId3"/>
                <a:stretch>
                  <a:fillRect l="-1527" t="-733" r="-1018" b="-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rc 8">
            <a:extLst>
              <a:ext uri="{FF2B5EF4-FFF2-40B4-BE49-F238E27FC236}">
                <a16:creationId xmlns:a16="http://schemas.microsoft.com/office/drawing/2014/main" id="{E256CE6E-04AF-E94A-AC09-52B3ED939892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4375959" y="-1035256"/>
            <a:ext cx="2160000" cy="2160000"/>
          </a:xfrm>
          <a:prstGeom prst="arc">
            <a:avLst>
              <a:gd name="adj1" fmla="val 16200000"/>
              <a:gd name="adj2" fmla="val 17583057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DA603D2-BC47-6146-952A-CBA382A462BD}"/>
                  </a:ext>
                </a:extLst>
              </p:cNvPr>
              <p:cNvSpPr/>
              <p:nvPr/>
            </p:nvSpPr>
            <p:spPr>
              <a:xfrm>
                <a:off x="5511102" y="1191370"/>
                <a:ext cx="68435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DA603D2-BC47-6146-952A-CBA382A462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02" y="1191370"/>
                <a:ext cx="684355" cy="584775"/>
              </a:xfrm>
              <a:prstGeom prst="rect">
                <a:avLst/>
              </a:prstGeom>
              <a:blipFill>
                <a:blip r:embed="rId4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0">
            <a:extLst>
              <a:ext uri="{FF2B5EF4-FFF2-40B4-BE49-F238E27FC236}">
                <a16:creationId xmlns:a16="http://schemas.microsoft.com/office/drawing/2014/main" id="{6EF55EBE-1407-424B-9A21-F1F140438DC6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5483037" y="1017090"/>
            <a:ext cx="1440000" cy="1440000"/>
          </a:xfrm>
          <a:prstGeom prst="arc">
            <a:avLst>
              <a:gd name="adj1" fmla="val 16200000"/>
              <a:gd name="adj2" fmla="val 19029943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9584192-A9AE-4A43-9A54-9ECCEF7F81D5}"/>
                  </a:ext>
                </a:extLst>
              </p:cNvPr>
              <p:cNvSpPr/>
              <p:nvPr/>
            </p:nvSpPr>
            <p:spPr>
              <a:xfrm>
                <a:off x="6345968" y="2343967"/>
                <a:ext cx="69384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9584192-A9AE-4A43-9A54-9ECCEF7F8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968" y="2343967"/>
                <a:ext cx="693844" cy="584775"/>
              </a:xfrm>
              <a:prstGeom prst="rect">
                <a:avLst/>
              </a:prstGeom>
              <a:blipFill>
                <a:blip r:embed="rId5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8303BFB-08A5-F64D-A46C-75E5754675B6}"/>
                  </a:ext>
                </a:extLst>
              </p:cNvPr>
              <p:cNvSpPr/>
              <p:nvPr/>
            </p:nvSpPr>
            <p:spPr>
              <a:xfrm>
                <a:off x="6855242" y="1925549"/>
                <a:ext cx="3691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8303BFB-08A5-F64D-A46C-75E5754675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5242" y="1925549"/>
                <a:ext cx="369139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4C5A459-09F4-8942-AAE1-774444CDDBB6}"/>
              </a:ext>
            </a:extLst>
          </p:cNvPr>
          <p:cNvCxnSpPr/>
          <p:nvPr/>
        </p:nvCxnSpPr>
        <p:spPr bwMode="auto">
          <a:xfrm>
            <a:off x="6228184" y="1846183"/>
            <a:ext cx="588240" cy="13669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2" name="Group 41">
            <a:extLst>
              <a:ext uri="{FF2B5EF4-FFF2-40B4-BE49-F238E27FC236}">
                <a16:creationId xmlns:a16="http://schemas.microsoft.com/office/drawing/2014/main" id="{07F68201-41C7-1A4E-82E7-3A7DB9332489}"/>
              </a:ext>
            </a:extLst>
          </p:cNvPr>
          <p:cNvGrpSpPr/>
          <p:nvPr/>
        </p:nvGrpSpPr>
        <p:grpSpPr>
          <a:xfrm>
            <a:off x="6228184" y="987001"/>
            <a:ext cx="1129466" cy="859183"/>
            <a:chOff x="6228184" y="987001"/>
            <a:chExt cx="1129466" cy="8591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2979D54-1D37-4D42-9B5C-A3CBA5B44433}"/>
                    </a:ext>
                  </a:extLst>
                </p:cNvPr>
                <p:cNvSpPr/>
                <p:nvPr/>
              </p:nvSpPr>
              <p:spPr>
                <a:xfrm>
                  <a:off x="6796855" y="987001"/>
                  <a:ext cx="5607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432FF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2979D54-1D37-4D42-9B5C-A3CBA5B444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6855" y="987001"/>
                  <a:ext cx="560795" cy="461665"/>
                </a:xfrm>
                <a:prstGeom prst="rect">
                  <a:avLst/>
                </a:prstGeom>
                <a:blipFill>
                  <a:blip r:embed="rId7"/>
                  <a:stretch>
                    <a:fillRect t="-189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F88B4FD3-543C-1042-A4E4-4AFA196E574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228184" y="1484784"/>
              <a:ext cx="811628" cy="361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92198748-4E96-4547-9C3D-6A39C465A680}"/>
              </a:ext>
            </a:extLst>
          </p:cNvPr>
          <p:cNvGrpSpPr/>
          <p:nvPr/>
        </p:nvGrpSpPr>
        <p:grpSpPr>
          <a:xfrm>
            <a:off x="7589619" y="2298806"/>
            <a:ext cx="1320854" cy="596804"/>
            <a:chOff x="7589619" y="2298806"/>
            <a:chExt cx="1320854" cy="596804"/>
          </a:xfrm>
        </p:grpSpPr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AD703435-EC3E-DA40-88F0-FF37CDB2EC0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589619" y="2534210"/>
              <a:ext cx="811628" cy="361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34D19E0A-01C8-5940-86E5-28420A1C538B}"/>
                    </a:ext>
                  </a:extLst>
                </p:cNvPr>
                <p:cNvSpPr/>
                <p:nvPr/>
              </p:nvSpPr>
              <p:spPr>
                <a:xfrm>
                  <a:off x="8349678" y="2298806"/>
                  <a:ext cx="5607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432FF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34D19E0A-01C8-5940-86E5-28420A1C53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9678" y="2298806"/>
                  <a:ext cx="560795" cy="461665"/>
                </a:xfrm>
                <a:prstGeom prst="rect">
                  <a:avLst/>
                </a:prstGeom>
                <a:blipFill>
                  <a:blip r:embed="rId8"/>
                  <a:stretch>
                    <a:fillRect t="-18919" b="-2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1AAA72D-5006-4345-8E6C-E9FB31F74612}"/>
              </a:ext>
            </a:extLst>
          </p:cNvPr>
          <p:cNvGrpSpPr/>
          <p:nvPr/>
        </p:nvGrpSpPr>
        <p:grpSpPr>
          <a:xfrm>
            <a:off x="7612229" y="1909366"/>
            <a:ext cx="621929" cy="981674"/>
            <a:chOff x="7612229" y="1909366"/>
            <a:chExt cx="621929" cy="981674"/>
          </a:xfrm>
        </p:grpSpPr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4C66E410-7D9F-704A-B973-E20BA9840DF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12229" y="2343967"/>
              <a:ext cx="405814" cy="54707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153D5D81-6701-5C4C-8417-7BDD807D4057}"/>
                    </a:ext>
                  </a:extLst>
                </p:cNvPr>
                <p:cNvSpPr/>
                <p:nvPr/>
              </p:nvSpPr>
              <p:spPr>
                <a:xfrm>
                  <a:off x="7666246" y="1909366"/>
                  <a:ext cx="56791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en-US" dirty="0">
                    <a:solidFill>
                      <a:srgbClr val="0432FF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153D5D81-6701-5C4C-8417-7BDD807D405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66246" y="1909366"/>
                  <a:ext cx="567912" cy="461665"/>
                </a:xfrm>
                <a:prstGeom prst="rect">
                  <a:avLst/>
                </a:prstGeom>
                <a:blipFill>
                  <a:blip r:embed="rId9"/>
                  <a:stretch>
                    <a:fillRect t="-18421" b="-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643B587-65EF-E349-9E14-3ED11F6DE86F}"/>
              </a:ext>
            </a:extLst>
          </p:cNvPr>
          <p:cNvGrpSpPr/>
          <p:nvPr/>
        </p:nvGrpSpPr>
        <p:grpSpPr>
          <a:xfrm>
            <a:off x="6730075" y="2353130"/>
            <a:ext cx="2286340" cy="1440000"/>
            <a:chOff x="6730075" y="2353130"/>
            <a:chExt cx="2286340" cy="1440000"/>
          </a:xfrm>
        </p:grpSpPr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6D12601B-9E95-E846-B0F8-E64872008A09}"/>
                </a:ext>
              </a:extLst>
            </p:cNvPr>
            <p:cNvSpPr>
              <a:spLocks noChangeAspect="1"/>
            </p:cNvSpPr>
            <p:nvPr/>
          </p:nvSpPr>
          <p:spPr bwMode="auto">
            <a:xfrm flipV="1">
              <a:off x="6730075" y="2353130"/>
              <a:ext cx="1440000" cy="1440000"/>
            </a:xfrm>
            <a:prstGeom prst="arc">
              <a:avLst>
                <a:gd name="adj1" fmla="val 1951415"/>
                <a:gd name="adj2" fmla="val 3171303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8C851B90-B421-4F44-96A1-3EA56C478FE9}"/>
                    </a:ext>
                  </a:extLst>
                </p:cNvPr>
                <p:cNvSpPr/>
                <p:nvPr/>
              </p:nvSpPr>
              <p:spPr>
                <a:xfrm>
                  <a:off x="7786078" y="2709591"/>
                  <a:ext cx="123033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8C851B90-B421-4F44-96A1-3EA56C478FE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6078" y="2709591"/>
                  <a:ext cx="1230337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202D94E5-CDFA-A34D-852F-014FE19421B0}"/>
                  </a:ext>
                </a:extLst>
              </p:cNvPr>
              <p:cNvSpPr/>
              <p:nvPr/>
            </p:nvSpPr>
            <p:spPr>
              <a:xfrm>
                <a:off x="971600" y="4573122"/>
                <a:ext cx="7704856" cy="1889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ctr">
                  <a:lnSpc>
                    <a:spcPct val="125000"/>
                  </a:lnSpc>
                  <a:buNone/>
                </a:pPr>
                <a:r>
                  <a:rPr lang="zh-CN" altLang="en-US" b="1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一般做法：选定独立参数，将动能和势能表达出来，然后代入拉格朗日方程，即可得运动微分方程</a:t>
                </a:r>
                <a:endParaRPr lang="en-US" altLang="zh-CN" b="1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 algn="ctr">
                  <a:lnSpc>
                    <a:spcPct val="125000"/>
                  </a:lnSpc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无需求加速度，无需求约束力，常常不需要考虑惯性力</a:t>
                </a:r>
                <a:endParaRPr lang="en-US" altLang="zh-CN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 algn="ctr">
                  <a:lnSpc>
                    <a:spcPct val="125000"/>
                  </a:lnSpc>
                  <a:buNone/>
                </a:pPr>
                <a:r>
                  <a:rPr lang="zh-CN" alt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对双摆问题，可以取两个角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作为独立函数</a:t>
                </a:r>
                <a:endParaRPr lang="en-US" altLang="zh-CN" dirty="0">
                  <a:solidFill>
                    <a:schemeClr val="tx1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202D94E5-CDFA-A34D-852F-014FE19421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573122"/>
                <a:ext cx="7704856" cy="1889043"/>
              </a:xfrm>
              <a:prstGeom prst="rect">
                <a:avLst/>
              </a:prstGeom>
              <a:blipFill>
                <a:blip r:embed="rId11"/>
                <a:stretch>
                  <a:fillRect l="-165" t="-1342" r="-165" b="-5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0211610-B0FA-4B98-9970-2C5E38779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40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BD32433-9604-FE46-9AB4-86E03E693531}"/>
              </a:ext>
            </a:extLst>
          </p:cNvPr>
          <p:cNvSpPr/>
          <p:nvPr/>
        </p:nvSpPr>
        <p:spPr bwMode="auto">
          <a:xfrm>
            <a:off x="3563888" y="9375"/>
            <a:ext cx="5472608" cy="3528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9719C73-65E3-D943-8491-C9D845F149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90" y="1124744"/>
                <a:ext cx="6292478" cy="3457654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动能 </a:t>
                </a:r>
                <a:endParaRPr lang="en-US" altLang="zh-CN" sz="240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2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动能与势能之差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𝐿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𝑉</m:t>
                    </m:r>
                  </m:oMath>
                </a14:m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9719C73-65E3-D943-8491-C9D845F149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90" y="1124744"/>
                <a:ext cx="6292478" cy="3457654"/>
              </a:xfrm>
              <a:blipFill>
                <a:blip r:embed="rId2"/>
                <a:stretch>
                  <a:fillRect l="-1207" t="-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5">
            <a:extLst>
              <a:ext uri="{FF2B5EF4-FFF2-40B4-BE49-F238E27FC236}">
                <a16:creationId xmlns:a16="http://schemas.microsoft.com/office/drawing/2014/main" id="{066E2A8A-5F35-9A43-807A-1B20FE773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775"/>
            <a:ext cx="413446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双摆问题的分析力学解法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B26663-B584-A843-B3D9-D7F0EE8157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88640"/>
            <a:ext cx="3281240" cy="3477438"/>
          </a:xfrm>
          <a:prstGeom prst="rect">
            <a:avLst/>
          </a:prstGeom>
        </p:spPr>
      </p:pic>
      <p:sp>
        <p:nvSpPr>
          <p:cNvPr id="9" name="Arc 8">
            <a:extLst>
              <a:ext uri="{FF2B5EF4-FFF2-40B4-BE49-F238E27FC236}">
                <a16:creationId xmlns:a16="http://schemas.microsoft.com/office/drawing/2014/main" id="{E256CE6E-04AF-E94A-AC09-52B3ED939892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4375959" y="-1035256"/>
            <a:ext cx="2160000" cy="2160000"/>
          </a:xfrm>
          <a:prstGeom prst="arc">
            <a:avLst>
              <a:gd name="adj1" fmla="val 16200000"/>
              <a:gd name="adj2" fmla="val 17583057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DA603D2-BC47-6146-952A-CBA382A462BD}"/>
                  </a:ext>
                </a:extLst>
              </p:cNvPr>
              <p:cNvSpPr/>
              <p:nvPr/>
            </p:nvSpPr>
            <p:spPr>
              <a:xfrm>
                <a:off x="5511102" y="1191370"/>
                <a:ext cx="68435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DA603D2-BC47-6146-952A-CBA382A462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02" y="1191370"/>
                <a:ext cx="684355" cy="584775"/>
              </a:xfrm>
              <a:prstGeom prst="rect">
                <a:avLst/>
              </a:prstGeom>
              <a:blipFill>
                <a:blip r:embed="rId4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0">
            <a:extLst>
              <a:ext uri="{FF2B5EF4-FFF2-40B4-BE49-F238E27FC236}">
                <a16:creationId xmlns:a16="http://schemas.microsoft.com/office/drawing/2014/main" id="{6EF55EBE-1407-424B-9A21-F1F140438DC6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5483037" y="1017090"/>
            <a:ext cx="1440000" cy="1440000"/>
          </a:xfrm>
          <a:prstGeom prst="arc">
            <a:avLst>
              <a:gd name="adj1" fmla="val 16200000"/>
              <a:gd name="adj2" fmla="val 19029943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9584192-A9AE-4A43-9A54-9ECCEF7F81D5}"/>
                  </a:ext>
                </a:extLst>
              </p:cNvPr>
              <p:cNvSpPr/>
              <p:nvPr/>
            </p:nvSpPr>
            <p:spPr>
              <a:xfrm>
                <a:off x="6345968" y="2343967"/>
                <a:ext cx="69384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9584192-A9AE-4A43-9A54-9ECCEF7F8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968" y="2343967"/>
                <a:ext cx="693844" cy="584775"/>
              </a:xfrm>
              <a:prstGeom prst="rect">
                <a:avLst/>
              </a:prstGeom>
              <a:blipFill>
                <a:blip r:embed="rId5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8303BFB-08A5-F64D-A46C-75E5754675B6}"/>
                  </a:ext>
                </a:extLst>
              </p:cNvPr>
              <p:cNvSpPr/>
              <p:nvPr/>
            </p:nvSpPr>
            <p:spPr>
              <a:xfrm>
                <a:off x="6855242" y="1925549"/>
                <a:ext cx="3691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8303BFB-08A5-F64D-A46C-75E5754675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5242" y="1925549"/>
                <a:ext cx="369139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4C5A459-09F4-8942-AAE1-774444CDDBB6}"/>
              </a:ext>
            </a:extLst>
          </p:cNvPr>
          <p:cNvCxnSpPr/>
          <p:nvPr/>
        </p:nvCxnSpPr>
        <p:spPr bwMode="auto">
          <a:xfrm>
            <a:off x="6228184" y="1846183"/>
            <a:ext cx="588240" cy="13669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12CE483-5DB2-C245-8F18-6D93904D296E}"/>
              </a:ext>
            </a:extLst>
          </p:cNvPr>
          <p:cNvGrpSpPr/>
          <p:nvPr/>
        </p:nvGrpSpPr>
        <p:grpSpPr>
          <a:xfrm>
            <a:off x="6228184" y="987001"/>
            <a:ext cx="2788231" cy="2806129"/>
            <a:chOff x="6228184" y="987001"/>
            <a:chExt cx="2788231" cy="2806129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92198748-4E96-4547-9C3D-6A39C465A680}"/>
                </a:ext>
              </a:extLst>
            </p:cNvPr>
            <p:cNvGrpSpPr/>
            <p:nvPr/>
          </p:nvGrpSpPr>
          <p:grpSpPr>
            <a:xfrm>
              <a:off x="7589619" y="2298806"/>
              <a:ext cx="1320854" cy="596804"/>
              <a:chOff x="7589619" y="2298806"/>
              <a:chExt cx="1320854" cy="596804"/>
            </a:xfrm>
          </p:grpSpPr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AD703435-EC3E-DA40-88F0-FF37CDB2EC0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7589619" y="2534210"/>
                <a:ext cx="811628" cy="3614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432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Rectangle 51">
                    <a:extLst>
                      <a:ext uri="{FF2B5EF4-FFF2-40B4-BE49-F238E27FC236}">
                        <a16:creationId xmlns:a16="http://schemas.microsoft.com/office/drawing/2014/main" id="{34D19E0A-01C8-5940-86E5-28420A1C538B}"/>
                      </a:ext>
                    </a:extLst>
                  </p:cNvPr>
                  <p:cNvSpPr/>
                  <p:nvPr/>
                </p:nvSpPr>
                <p:spPr>
                  <a:xfrm>
                    <a:off x="8349678" y="2298806"/>
                    <a:ext cx="56079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solidFill>
                        <a:srgbClr val="0432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2" name="Rectangle 51">
                    <a:extLst>
                      <a:ext uri="{FF2B5EF4-FFF2-40B4-BE49-F238E27FC236}">
                        <a16:creationId xmlns:a16="http://schemas.microsoft.com/office/drawing/2014/main" id="{34D19E0A-01C8-5940-86E5-28420A1C538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49678" y="2298806"/>
                    <a:ext cx="560795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8919" b="-270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89ECBFD-2A8A-3F40-9D74-A6895EBD52DD}"/>
                </a:ext>
              </a:extLst>
            </p:cNvPr>
            <p:cNvGrpSpPr/>
            <p:nvPr/>
          </p:nvGrpSpPr>
          <p:grpSpPr>
            <a:xfrm>
              <a:off x="6228184" y="987001"/>
              <a:ext cx="2788231" cy="2806129"/>
              <a:chOff x="6228184" y="987001"/>
              <a:chExt cx="2788231" cy="2806129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07F68201-41C7-1A4E-82E7-3A7DB9332489}"/>
                  </a:ext>
                </a:extLst>
              </p:cNvPr>
              <p:cNvGrpSpPr/>
              <p:nvPr/>
            </p:nvGrpSpPr>
            <p:grpSpPr>
              <a:xfrm>
                <a:off x="6228184" y="987001"/>
                <a:ext cx="1129466" cy="859183"/>
                <a:chOff x="6228184" y="987001"/>
                <a:chExt cx="1129466" cy="85918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" name="Rectangle 1">
                      <a:extLst>
                        <a:ext uri="{FF2B5EF4-FFF2-40B4-BE49-F238E27FC236}">
                          <a16:creationId xmlns:a16="http://schemas.microsoft.com/office/drawing/2014/main" id="{52979D54-1D37-4D42-9B5C-A3CBA5B4443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96855" y="987001"/>
                      <a:ext cx="560795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>
                        <a:solidFill>
                          <a:srgbClr val="0432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" name="Rectangle 1">
                      <a:extLst>
                        <a:ext uri="{FF2B5EF4-FFF2-40B4-BE49-F238E27FC236}">
                          <a16:creationId xmlns:a16="http://schemas.microsoft.com/office/drawing/2014/main" id="{52979D54-1D37-4D42-9B5C-A3CBA5B44433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96855" y="987001"/>
                      <a:ext cx="560795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t="-1891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6" name="Straight Arrow Connector 5">
                  <a:extLst>
                    <a:ext uri="{FF2B5EF4-FFF2-40B4-BE49-F238E27FC236}">
                      <a16:creationId xmlns:a16="http://schemas.microsoft.com/office/drawing/2014/main" id="{F88B4FD3-543C-1042-A4E4-4AFA196E574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6228184" y="1484784"/>
                  <a:ext cx="811628" cy="3614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432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51AAA72D-5006-4345-8E6C-E9FB31F74612}"/>
                  </a:ext>
                </a:extLst>
              </p:cNvPr>
              <p:cNvGrpSpPr/>
              <p:nvPr/>
            </p:nvGrpSpPr>
            <p:grpSpPr>
              <a:xfrm>
                <a:off x="7612229" y="1909366"/>
                <a:ext cx="621929" cy="981674"/>
                <a:chOff x="7612229" y="1909366"/>
                <a:chExt cx="621929" cy="981674"/>
              </a:xfrm>
            </p:grpSpPr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4C66E410-7D9F-704A-B973-E20BA9840DF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7612229" y="2343967"/>
                  <a:ext cx="405814" cy="547073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432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153D5D81-6701-5C4C-8417-7BDD807D40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66246" y="1909366"/>
                      <a:ext cx="567912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oMath>
                        </m:oMathPara>
                      </a14:m>
                      <a:endParaRPr lang="en-US" dirty="0">
                        <a:solidFill>
                          <a:srgbClr val="0432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153D5D81-6701-5C4C-8417-7BDD807D4057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6246" y="1909366"/>
                      <a:ext cx="567912" cy="461665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18421" b="-263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F643B587-65EF-E349-9E14-3ED11F6DE86F}"/>
                  </a:ext>
                </a:extLst>
              </p:cNvPr>
              <p:cNvGrpSpPr/>
              <p:nvPr/>
            </p:nvGrpSpPr>
            <p:grpSpPr>
              <a:xfrm>
                <a:off x="6730075" y="2353130"/>
                <a:ext cx="2286340" cy="1440000"/>
                <a:chOff x="6730075" y="2353130"/>
                <a:chExt cx="2286340" cy="1440000"/>
              </a:xfrm>
            </p:grpSpPr>
            <p:sp>
              <p:nvSpPr>
                <p:cNvPr id="54" name="Arc 53">
                  <a:extLst>
                    <a:ext uri="{FF2B5EF4-FFF2-40B4-BE49-F238E27FC236}">
                      <a16:creationId xmlns:a16="http://schemas.microsoft.com/office/drawing/2014/main" id="{6D12601B-9E95-E846-B0F8-E64872008A0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flipV="1">
                  <a:off x="6730075" y="2353130"/>
                  <a:ext cx="1440000" cy="1440000"/>
                </a:xfrm>
                <a:prstGeom prst="arc">
                  <a:avLst>
                    <a:gd name="adj1" fmla="val 1951415"/>
                    <a:gd name="adj2" fmla="val 3171303"/>
                  </a:avLst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5" name="Rectangle 54">
                      <a:extLst>
                        <a:ext uri="{FF2B5EF4-FFF2-40B4-BE49-F238E27FC236}">
                          <a16:creationId xmlns:a16="http://schemas.microsoft.com/office/drawing/2014/main" id="{8C851B90-B421-4F44-96A1-3EA56C478FE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86078" y="2709591"/>
                      <a:ext cx="1230337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3200" dirty="0"/>
                    </a:p>
                  </p:txBody>
                </p:sp>
              </mc:Choice>
              <mc:Fallback xmlns="">
                <p:sp>
                  <p:nvSpPr>
                    <p:cNvPr id="55" name="Rectangle 54">
                      <a:extLst>
                        <a:ext uri="{FF2B5EF4-FFF2-40B4-BE49-F238E27FC236}">
                          <a16:creationId xmlns:a16="http://schemas.microsoft.com/office/drawing/2014/main" id="{8C851B90-B421-4F44-96A1-3EA56C478FE9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86078" y="2709591"/>
                      <a:ext cx="1230337" cy="461665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49DCFBB-A978-3145-9EA6-CC745549C45D}"/>
                  </a:ext>
                </a:extLst>
              </p:cNvPr>
              <p:cNvSpPr/>
              <p:nvPr/>
            </p:nvSpPr>
            <p:spPr>
              <a:xfrm>
                <a:off x="179512" y="3662192"/>
                <a:ext cx="8496944" cy="27023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𝑔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2</m:t>
                      </m:r>
                      <m:func>
                        <m:funcPr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代入拉格朗日方程，得到运动微分方程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2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𝑔𝑙</m:t>
                          </m:r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49DCFBB-A978-3145-9EA6-CC745549C4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662192"/>
                <a:ext cx="8496944" cy="2702343"/>
              </a:xfrm>
              <a:prstGeom prst="rect">
                <a:avLst/>
              </a:prstGeom>
              <a:blipFill>
                <a:blip r:embed="rId11"/>
                <a:stretch>
                  <a:fillRect l="-1045" t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02C0B11-E071-884B-AB11-29196A2838A9}"/>
                  </a:ext>
                </a:extLst>
              </p:cNvPr>
              <p:cNvSpPr/>
              <p:nvPr/>
            </p:nvSpPr>
            <p:spPr>
              <a:xfrm>
                <a:off x="6303844" y="4567901"/>
                <a:ext cx="2348463" cy="82285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𝑑𝑡</m:t>
                          </m:r>
                        </m:den>
                      </m:f>
                      <m:f>
                        <m:fPr>
                          <m:ctrlP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lang="en-US" altLang="zh-CN" i="1" dirty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den>
                      </m:f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𝜃</m:t>
                          </m:r>
                        </m:den>
                      </m:f>
                      <m:r>
                        <a:rPr lang="en-US" altLang="zh-CN" i="1" dirty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02C0B11-E071-884B-AB11-29196A2838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844" y="4567901"/>
                <a:ext cx="2348463" cy="822854"/>
              </a:xfrm>
              <a:prstGeom prst="rect">
                <a:avLst/>
              </a:prstGeom>
              <a:blipFill>
                <a:blip r:embed="rId12"/>
                <a:stretch>
                  <a:fillRect b="-61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24F7D452-F7BD-447B-B6A0-EBA504A08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067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BD32433-9604-FE46-9AB4-86E03E693531}"/>
              </a:ext>
            </a:extLst>
          </p:cNvPr>
          <p:cNvSpPr/>
          <p:nvPr/>
        </p:nvSpPr>
        <p:spPr bwMode="auto">
          <a:xfrm>
            <a:off x="3563888" y="9375"/>
            <a:ext cx="5472608" cy="3528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9719C73-65E3-D943-8491-C9D845F149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90" y="1124744"/>
                <a:ext cx="6292478" cy="4464496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选定独立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b="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，</a:t>
                </a:r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写出动能、势能</a:t>
                </a:r>
                <a:endParaRPr lang="en-US" altLang="zh-CN" sz="240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𝐿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𝑙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sSubSup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2</m:t>
                            </m:r>
                          </m:sub>
                        </m:sSub>
                        <m:func>
                          <m:func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)</m:t>
                            </m:r>
                          </m:e>
                        </m:func>
                      </m:e>
                    </m:d>
                  </m:oMath>
                </a14:m>
                <a:endParaRPr lang="en-US" altLang="zh-CN" sz="2400" i="1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𝑔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2</m:t>
                    </m:r>
                    <m:func>
                      <m:func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</m:e>
                        </m:func>
                      </m:e>
                    </m:func>
                  </m:oMath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代入拉格朗日方程，得到运动微分方程</a:t>
                </a:r>
                <a:endParaRPr lang="en-US" altLang="zh-CN" sz="240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sz="2400" b="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自由度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2</m:t>
                    </m:r>
                  </m:oMath>
                </a14:m>
                <a:r>
                  <a:rPr lang="zh-CN" altLang="en-US" sz="2400" b="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⟹</m:t>
                    </m:r>
                  </m:oMath>
                </a14:m>
                <a:r>
                  <a:rPr lang="zh-CN" altLang="en-US" sz="2400" b="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两个方程，无需约束力</a:t>
                </a:r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sz="2400" b="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代入基本方程中的变量只涉及一阶导数</a:t>
                </a:r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不涉及复杂的受力分析</a:t>
                </a:r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9719C73-65E3-D943-8491-C9D845F149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90" y="1124744"/>
                <a:ext cx="6292478" cy="4464496"/>
              </a:xfrm>
              <a:blipFill>
                <a:blip r:embed="rId2"/>
                <a:stretch>
                  <a:fillRect l="-1550" t="-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5">
            <a:extLst>
              <a:ext uri="{FF2B5EF4-FFF2-40B4-BE49-F238E27FC236}">
                <a16:creationId xmlns:a16="http://schemas.microsoft.com/office/drawing/2014/main" id="{066E2A8A-5F35-9A43-807A-1B20FE773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11" y="317744"/>
            <a:ext cx="485261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双摆问题的分析力学解法小结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B26663-B584-A843-B3D9-D7F0EE8157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88640"/>
            <a:ext cx="3281240" cy="3477438"/>
          </a:xfrm>
          <a:prstGeom prst="rect">
            <a:avLst/>
          </a:prstGeom>
        </p:spPr>
      </p:pic>
      <p:sp>
        <p:nvSpPr>
          <p:cNvPr id="9" name="Arc 8">
            <a:extLst>
              <a:ext uri="{FF2B5EF4-FFF2-40B4-BE49-F238E27FC236}">
                <a16:creationId xmlns:a16="http://schemas.microsoft.com/office/drawing/2014/main" id="{E256CE6E-04AF-E94A-AC09-52B3ED939892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4375959" y="-1035256"/>
            <a:ext cx="2160000" cy="2160000"/>
          </a:xfrm>
          <a:prstGeom prst="arc">
            <a:avLst>
              <a:gd name="adj1" fmla="val 16200000"/>
              <a:gd name="adj2" fmla="val 17583057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DA603D2-BC47-6146-952A-CBA382A462BD}"/>
                  </a:ext>
                </a:extLst>
              </p:cNvPr>
              <p:cNvSpPr/>
              <p:nvPr/>
            </p:nvSpPr>
            <p:spPr>
              <a:xfrm>
                <a:off x="5511102" y="1191370"/>
                <a:ext cx="68435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DA603D2-BC47-6146-952A-CBA382A462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02" y="1191370"/>
                <a:ext cx="684355" cy="584775"/>
              </a:xfrm>
              <a:prstGeom prst="rect">
                <a:avLst/>
              </a:prstGeom>
              <a:blipFill>
                <a:blip r:embed="rId4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0">
            <a:extLst>
              <a:ext uri="{FF2B5EF4-FFF2-40B4-BE49-F238E27FC236}">
                <a16:creationId xmlns:a16="http://schemas.microsoft.com/office/drawing/2014/main" id="{6EF55EBE-1407-424B-9A21-F1F140438DC6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5483037" y="1017090"/>
            <a:ext cx="1440000" cy="1440000"/>
          </a:xfrm>
          <a:prstGeom prst="arc">
            <a:avLst>
              <a:gd name="adj1" fmla="val 16200000"/>
              <a:gd name="adj2" fmla="val 19029943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9584192-A9AE-4A43-9A54-9ECCEF7F81D5}"/>
                  </a:ext>
                </a:extLst>
              </p:cNvPr>
              <p:cNvSpPr/>
              <p:nvPr/>
            </p:nvSpPr>
            <p:spPr>
              <a:xfrm>
                <a:off x="6345968" y="2343967"/>
                <a:ext cx="69384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9584192-A9AE-4A43-9A54-9ECCEF7F8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968" y="2343967"/>
                <a:ext cx="693844" cy="584775"/>
              </a:xfrm>
              <a:prstGeom prst="rect">
                <a:avLst/>
              </a:prstGeom>
              <a:blipFill>
                <a:blip r:embed="rId5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8303BFB-08A5-F64D-A46C-75E5754675B6}"/>
                  </a:ext>
                </a:extLst>
              </p:cNvPr>
              <p:cNvSpPr/>
              <p:nvPr/>
            </p:nvSpPr>
            <p:spPr>
              <a:xfrm>
                <a:off x="6855242" y="1925549"/>
                <a:ext cx="3691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8303BFB-08A5-F64D-A46C-75E5754675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5242" y="1925549"/>
                <a:ext cx="369139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4C5A459-09F4-8942-AAE1-774444CDDBB6}"/>
              </a:ext>
            </a:extLst>
          </p:cNvPr>
          <p:cNvCxnSpPr/>
          <p:nvPr/>
        </p:nvCxnSpPr>
        <p:spPr bwMode="auto">
          <a:xfrm>
            <a:off x="6228184" y="1846183"/>
            <a:ext cx="588240" cy="13669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B83F2E1-6EE4-7941-AE6C-E9AA74DEABCE}"/>
              </a:ext>
            </a:extLst>
          </p:cNvPr>
          <p:cNvGrpSpPr/>
          <p:nvPr/>
        </p:nvGrpSpPr>
        <p:grpSpPr>
          <a:xfrm>
            <a:off x="6228184" y="987001"/>
            <a:ext cx="2788231" cy="2806129"/>
            <a:chOff x="6228184" y="987001"/>
            <a:chExt cx="2788231" cy="2806129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14D4490-6915-724E-BC20-9B7B98D80FAA}"/>
                </a:ext>
              </a:extLst>
            </p:cNvPr>
            <p:cNvGrpSpPr/>
            <p:nvPr/>
          </p:nvGrpSpPr>
          <p:grpSpPr>
            <a:xfrm>
              <a:off x="6228184" y="987001"/>
              <a:ext cx="2682289" cy="1908609"/>
              <a:chOff x="6228184" y="987001"/>
              <a:chExt cx="2682289" cy="1908609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07F68201-41C7-1A4E-82E7-3A7DB9332489}"/>
                  </a:ext>
                </a:extLst>
              </p:cNvPr>
              <p:cNvGrpSpPr/>
              <p:nvPr/>
            </p:nvGrpSpPr>
            <p:grpSpPr>
              <a:xfrm>
                <a:off x="6228184" y="987001"/>
                <a:ext cx="1129466" cy="859183"/>
                <a:chOff x="6228184" y="987001"/>
                <a:chExt cx="1129466" cy="85918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" name="Rectangle 1">
                      <a:extLst>
                        <a:ext uri="{FF2B5EF4-FFF2-40B4-BE49-F238E27FC236}">
                          <a16:creationId xmlns:a16="http://schemas.microsoft.com/office/drawing/2014/main" id="{52979D54-1D37-4D42-9B5C-A3CBA5B4443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96855" y="987001"/>
                      <a:ext cx="560795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>
                        <a:solidFill>
                          <a:srgbClr val="0432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" name="Rectangle 1">
                      <a:extLst>
                        <a:ext uri="{FF2B5EF4-FFF2-40B4-BE49-F238E27FC236}">
                          <a16:creationId xmlns:a16="http://schemas.microsoft.com/office/drawing/2014/main" id="{52979D54-1D37-4D42-9B5C-A3CBA5B44433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96855" y="987001"/>
                      <a:ext cx="560795" cy="4616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t="-1891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6" name="Straight Arrow Connector 5">
                  <a:extLst>
                    <a:ext uri="{FF2B5EF4-FFF2-40B4-BE49-F238E27FC236}">
                      <a16:creationId xmlns:a16="http://schemas.microsoft.com/office/drawing/2014/main" id="{F88B4FD3-543C-1042-A4E4-4AFA196E574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6228184" y="1484784"/>
                  <a:ext cx="811628" cy="3614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432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92198748-4E96-4547-9C3D-6A39C465A680}"/>
                  </a:ext>
                </a:extLst>
              </p:cNvPr>
              <p:cNvGrpSpPr/>
              <p:nvPr/>
            </p:nvGrpSpPr>
            <p:grpSpPr>
              <a:xfrm>
                <a:off x="7589619" y="2298806"/>
                <a:ext cx="1320854" cy="596804"/>
                <a:chOff x="7589619" y="2298806"/>
                <a:chExt cx="1320854" cy="596804"/>
              </a:xfrm>
            </p:grpSpPr>
            <p:cxnSp>
              <p:nvCxnSpPr>
                <p:cNvPr id="51" name="Straight Arrow Connector 50">
                  <a:extLst>
                    <a:ext uri="{FF2B5EF4-FFF2-40B4-BE49-F238E27FC236}">
                      <a16:creationId xmlns:a16="http://schemas.microsoft.com/office/drawing/2014/main" id="{AD703435-EC3E-DA40-88F0-FF37CDB2EC0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7589619" y="2534210"/>
                  <a:ext cx="811628" cy="3614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432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Rectangle 51">
                      <a:extLst>
                        <a:ext uri="{FF2B5EF4-FFF2-40B4-BE49-F238E27FC236}">
                          <a16:creationId xmlns:a16="http://schemas.microsoft.com/office/drawing/2014/main" id="{34D19E0A-01C8-5940-86E5-28420A1C538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49678" y="2298806"/>
                      <a:ext cx="560795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>
                        <a:solidFill>
                          <a:srgbClr val="0432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Rectangle 51">
                      <a:extLst>
                        <a:ext uri="{FF2B5EF4-FFF2-40B4-BE49-F238E27FC236}">
                          <a16:creationId xmlns:a16="http://schemas.microsoft.com/office/drawing/2014/main" id="{34D19E0A-01C8-5940-86E5-28420A1C538B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349678" y="2298806"/>
                      <a:ext cx="560795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t="-18919" b="-270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51AAA72D-5006-4345-8E6C-E9FB31F74612}"/>
                  </a:ext>
                </a:extLst>
              </p:cNvPr>
              <p:cNvGrpSpPr/>
              <p:nvPr/>
            </p:nvGrpSpPr>
            <p:grpSpPr>
              <a:xfrm>
                <a:off x="7612229" y="1909366"/>
                <a:ext cx="621929" cy="981674"/>
                <a:chOff x="7612229" y="1909366"/>
                <a:chExt cx="621929" cy="981674"/>
              </a:xfrm>
            </p:grpSpPr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4C66E410-7D9F-704A-B973-E20BA9840DF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7612229" y="2343967"/>
                  <a:ext cx="405814" cy="547073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432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153D5D81-6701-5C4C-8417-7BDD807D40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66246" y="1909366"/>
                      <a:ext cx="567912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oMath>
                        </m:oMathPara>
                      </a14:m>
                      <a:endParaRPr lang="en-US" dirty="0">
                        <a:solidFill>
                          <a:srgbClr val="0432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153D5D81-6701-5C4C-8417-7BDD807D4057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6246" y="1909366"/>
                      <a:ext cx="567912" cy="461665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18421" b="-263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F643B587-65EF-E349-9E14-3ED11F6DE86F}"/>
                </a:ext>
              </a:extLst>
            </p:cNvPr>
            <p:cNvGrpSpPr/>
            <p:nvPr/>
          </p:nvGrpSpPr>
          <p:grpSpPr>
            <a:xfrm>
              <a:off x="6730075" y="2353130"/>
              <a:ext cx="2286340" cy="1440000"/>
              <a:chOff x="6730075" y="2353130"/>
              <a:chExt cx="2286340" cy="1440000"/>
            </a:xfrm>
          </p:grpSpPr>
          <p:sp>
            <p:nvSpPr>
              <p:cNvPr id="54" name="Arc 53">
                <a:extLst>
                  <a:ext uri="{FF2B5EF4-FFF2-40B4-BE49-F238E27FC236}">
                    <a16:creationId xmlns:a16="http://schemas.microsoft.com/office/drawing/2014/main" id="{6D12601B-9E95-E846-B0F8-E64872008A0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V="1">
                <a:off x="6730075" y="2353130"/>
                <a:ext cx="1440000" cy="1440000"/>
              </a:xfrm>
              <a:prstGeom prst="arc">
                <a:avLst>
                  <a:gd name="adj1" fmla="val 1951415"/>
                  <a:gd name="adj2" fmla="val 3171303"/>
                </a:avLst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8C851B90-B421-4F44-96A1-3EA56C478FE9}"/>
                      </a:ext>
                    </a:extLst>
                  </p:cNvPr>
                  <p:cNvSpPr/>
                  <p:nvPr/>
                </p:nvSpPr>
                <p:spPr>
                  <a:xfrm>
                    <a:off x="7786078" y="2709591"/>
                    <a:ext cx="1230337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3200" dirty="0"/>
                  </a:p>
                </p:txBody>
              </p:sp>
            </mc:Choice>
            <mc:Fallback xmlns="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8C851B90-B421-4F44-96A1-3EA56C478FE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86078" y="2709591"/>
                    <a:ext cx="1230337" cy="46166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02C0B11-E071-884B-AB11-29196A2838A9}"/>
                  </a:ext>
                </a:extLst>
              </p:cNvPr>
              <p:cNvSpPr/>
              <p:nvPr/>
            </p:nvSpPr>
            <p:spPr>
              <a:xfrm>
                <a:off x="6740058" y="51064"/>
                <a:ext cx="2348463" cy="82285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𝑑𝑡</m:t>
                          </m:r>
                        </m:den>
                      </m:f>
                      <m:f>
                        <m:fPr>
                          <m:ctrlP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lang="en-US" altLang="zh-CN" i="1" dirty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den>
                      </m:f>
                      <m:r>
                        <a:rPr lang="en-US" altLang="zh-CN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𝜕𝜃</m:t>
                          </m:r>
                        </m:den>
                      </m:f>
                      <m:r>
                        <a:rPr lang="en-US" altLang="zh-CN" i="1" dirty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02C0B11-E071-884B-AB11-29196A2838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058" y="51064"/>
                <a:ext cx="2348463" cy="822854"/>
              </a:xfrm>
              <a:prstGeom prst="rect">
                <a:avLst/>
              </a:prstGeom>
              <a:blipFill>
                <a:blip r:embed="rId11"/>
                <a:stretch>
                  <a:fillRect b="-447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6C2FED9B-E7B0-2A49-886A-6E69745634BD}"/>
                  </a:ext>
                </a:extLst>
              </p:cNvPr>
              <p:cNvSpPr/>
              <p:nvPr/>
            </p:nvSpPr>
            <p:spPr>
              <a:xfrm>
                <a:off x="6547241" y="4631961"/>
                <a:ext cx="1354280" cy="614848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6C2FED9B-E7B0-2A49-886A-6E69745634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41" y="4631961"/>
                <a:ext cx="1354280" cy="614848"/>
              </a:xfrm>
              <a:prstGeom prst="rect">
                <a:avLst/>
              </a:prstGeom>
              <a:blipFill>
                <a:blip r:embed="rId12"/>
                <a:stretch>
                  <a:fillRect t="-800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474ECE-919D-4796-A96E-6202443B2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55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0" name="Text Box 6">
            <a:extLst>
              <a:ext uri="{FF2B5EF4-FFF2-40B4-BE49-F238E27FC236}">
                <a16:creationId xmlns:a16="http://schemas.microsoft.com/office/drawing/2014/main" id="{1B3A1772-5305-E04B-8D48-3B79D7BBB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692" y="80017"/>
            <a:ext cx="4288353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、质点运动微分方程</a:t>
            </a:r>
          </a:p>
        </p:txBody>
      </p:sp>
      <p:graphicFrame>
        <p:nvGraphicFramePr>
          <p:cNvPr id="108555" name="Object 11">
            <a:extLst>
              <a:ext uri="{FF2B5EF4-FFF2-40B4-BE49-F238E27FC236}">
                <a16:creationId xmlns:a16="http://schemas.microsoft.com/office/drawing/2014/main" id="{0EE0C4E5-84D3-D840-8307-CD0DB5397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64682"/>
              </p:ext>
            </p:extLst>
          </p:nvPr>
        </p:nvGraphicFramePr>
        <p:xfrm>
          <a:off x="922412" y="1488749"/>
          <a:ext cx="2514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5" r:id="rId3" imgW="10826750" imgH="2781300" progId="Equation.3">
                  <p:embed/>
                </p:oleObj>
              </mc:Choice>
              <mc:Fallback>
                <p:oleObj r:id="rId3" imgW="10826750" imgH="2781300" progId="Equation.3">
                  <p:embed/>
                  <p:pic>
                    <p:nvPicPr>
                      <p:cNvPr id="108555" name="Object 11">
                        <a:extLst>
                          <a:ext uri="{FF2B5EF4-FFF2-40B4-BE49-F238E27FC236}">
                            <a16:creationId xmlns:a16="http://schemas.microsoft.com/office/drawing/2014/main" id="{0EE0C4E5-84D3-D840-8307-CD0DB5397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12" y="1488749"/>
                        <a:ext cx="2514600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6" name="Object 12">
            <a:extLst>
              <a:ext uri="{FF2B5EF4-FFF2-40B4-BE49-F238E27FC236}">
                <a16:creationId xmlns:a16="http://schemas.microsoft.com/office/drawing/2014/main" id="{3F17493F-FBF8-514C-91A1-71B2BE37C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356856"/>
              </p:ext>
            </p:extLst>
          </p:nvPr>
        </p:nvGraphicFramePr>
        <p:xfrm>
          <a:off x="5532512" y="1531612"/>
          <a:ext cx="990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6" r:id="rId5" imgW="6000750" imgH="2343150" progId="Equation.3">
                  <p:embed/>
                </p:oleObj>
              </mc:Choice>
              <mc:Fallback>
                <p:oleObj r:id="rId5" imgW="6000750" imgH="2343150" progId="Equation.3">
                  <p:embed/>
                  <p:pic>
                    <p:nvPicPr>
                      <p:cNvPr id="108556" name="Object 12">
                        <a:extLst>
                          <a:ext uri="{FF2B5EF4-FFF2-40B4-BE49-F238E27FC236}">
                            <a16:creationId xmlns:a16="http://schemas.microsoft.com/office/drawing/2014/main" id="{3F17493F-FBF8-514C-91A1-71B2BE37C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512" y="1531612"/>
                        <a:ext cx="990600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Text Box 14">
            <a:extLst>
              <a:ext uri="{FF2B5EF4-FFF2-40B4-BE49-F238E27FC236}">
                <a16:creationId xmlns:a16="http://schemas.microsoft.com/office/drawing/2014/main" id="{0D7789E2-1CD6-514D-9745-977513292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692" y="2074537"/>
            <a:ext cx="2698175" cy="52322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如何列方程？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82C424B-76DB-3E4F-AEA2-A885A4DF676F}"/>
              </a:ext>
            </a:extLst>
          </p:cNvPr>
          <p:cNvGrpSpPr>
            <a:grpSpLocks/>
          </p:cNvGrpSpPr>
          <p:nvPr/>
        </p:nvGrpSpPr>
        <p:grpSpPr bwMode="auto">
          <a:xfrm>
            <a:off x="3779912" y="1272849"/>
            <a:ext cx="1371600" cy="755650"/>
            <a:chOff x="4908550" y="2565400"/>
            <a:chExt cx="1371600" cy="755650"/>
          </a:xfrm>
        </p:grpSpPr>
        <p:sp>
          <p:nvSpPr>
            <p:cNvPr id="12303" name="AutoShape 13">
              <a:extLst>
                <a:ext uri="{FF2B5EF4-FFF2-40B4-BE49-F238E27FC236}">
                  <a16:creationId xmlns:a16="http://schemas.microsoft.com/office/drawing/2014/main" id="{D670B83C-0B3C-0A46-823B-F4CD1D84C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550" y="3016250"/>
              <a:ext cx="1371600" cy="304800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304" name="文本框 1">
              <a:extLst>
                <a:ext uri="{FF2B5EF4-FFF2-40B4-BE49-F238E27FC236}">
                  <a16:creationId xmlns:a16="http://schemas.microsoft.com/office/drawing/2014/main" id="{F4460767-1279-4A41-8934-2EE0A7B74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5225" y="2565400"/>
              <a:ext cx="1108075" cy="4619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解方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01" name="Text Box 7">
                <a:extLst>
                  <a:ext uri="{FF2B5EF4-FFF2-40B4-BE49-F238E27FC236}">
                    <a16:creationId xmlns:a16="http://schemas.microsoft.com/office/drawing/2014/main" id="{F4CCB793-7DF4-024D-92D4-403BE46AFC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692" y="726853"/>
                <a:ext cx="8763000" cy="5986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40000"/>
                  </a:lnSpc>
                  <a:spcBef>
                    <a:spcPct val="1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 质点运动微分方程：牛顿第二定律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量形式</a:t>
                </a:r>
              </a:p>
            </p:txBody>
          </p:sp>
        </mc:Choice>
        <mc:Fallback xmlns="">
          <p:sp>
            <p:nvSpPr>
              <p:cNvPr id="12301" name="Text Box 7">
                <a:extLst>
                  <a:ext uri="{FF2B5EF4-FFF2-40B4-BE49-F238E27FC236}">
                    <a16:creationId xmlns:a16="http://schemas.microsoft.com/office/drawing/2014/main" id="{F4CCB793-7DF4-024D-92D4-403BE46AF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692" y="726853"/>
                <a:ext cx="8763000" cy="598625"/>
              </a:xfrm>
              <a:prstGeom prst="rect">
                <a:avLst/>
              </a:prstGeom>
              <a:blipFill>
                <a:blip r:embed="rId7"/>
                <a:stretch>
                  <a:fillRect b="-1938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5">
            <a:extLst>
              <a:ext uri="{FF2B5EF4-FFF2-40B4-BE49-F238E27FC236}">
                <a16:creationId xmlns:a16="http://schemas.microsoft.com/office/drawing/2014/main" id="{4C2FB0DA-7C46-F446-8640-BFD401B22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077072"/>
            <a:ext cx="66479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不同坐标系中，质点运动微分方程有不同的形式</a:t>
            </a:r>
          </a:p>
        </p:txBody>
      </p:sp>
      <p:sp>
        <p:nvSpPr>
          <p:cNvPr id="17" name="文本框 1">
            <a:extLst>
              <a:ext uri="{FF2B5EF4-FFF2-40B4-BE49-F238E27FC236}">
                <a16:creationId xmlns:a16="http://schemas.microsoft.com/office/drawing/2014/main" id="{7F565EB8-B672-45E1-A091-C97E7EDC2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3112" y="1580064"/>
            <a:ext cx="1415772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运动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程</a:t>
            </a:r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62D9E339-5941-478F-B093-2BBD1C2BD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839" y="4662859"/>
            <a:ext cx="280076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直角系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）平面极坐标系</a:t>
            </a:r>
            <a:endParaRPr lang="en-US" altLang="zh-CN" sz="2400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自然坐标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92AFF050-1C7A-4862-86D6-F86FFE4621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7951" y="2707964"/>
                <a:ext cx="8763000" cy="1178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40000"/>
                  </a:lnSpc>
                  <a:spcBef>
                    <a:spcPct val="1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基本步骤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：选定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参考系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选定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坐标系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写出加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和力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分量表达式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所有分量式，得质点运动微分方程组</a:t>
                </a:r>
              </a:p>
            </p:txBody>
          </p:sp>
        </mc:Choice>
        <mc:Fallback xmlns="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92AFF050-1C7A-4862-86D6-F86FFE462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951" y="2707964"/>
                <a:ext cx="8763000" cy="1178336"/>
              </a:xfrm>
              <a:prstGeom prst="rect">
                <a:avLst/>
              </a:prstGeom>
              <a:blipFill>
                <a:blip r:embed="rId8"/>
                <a:stretch>
                  <a:fillRect l="-1113" b="-87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DEC800A-50C8-4930-8681-6C45CCEA5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 autoUpdateAnimBg="0"/>
      <p:bldP spid="108558" grpId="0" animBg="1" autoUpdateAnimBg="0"/>
      <p:bldP spid="14" grpId="0" autoUpdateAnimBg="0"/>
      <p:bldP spid="1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24656D9B-103C-124D-A446-C21A6DE75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11" y="116632"/>
            <a:ext cx="5322291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黑体" panose="02010609060101010101" pitchFamily="49" charset="-122"/>
              </a:rPr>
              <a:t>P74,</a:t>
            </a:r>
            <a:r>
              <a:rPr lang="zh-CN" altLang="en-US" sz="2800" dirty="0">
                <a:ea typeface="黑体" panose="02010609060101010101" pitchFamily="49" charset="-122"/>
              </a:rPr>
              <a:t> 补充例题</a:t>
            </a:r>
            <a:r>
              <a:rPr lang="en-US" altLang="zh-CN" sz="2800" dirty="0">
                <a:ea typeface="黑体" panose="02010609060101010101" pitchFamily="49" charset="-122"/>
              </a:rPr>
              <a:t>1.5</a:t>
            </a:r>
            <a:r>
              <a:rPr lang="zh-CN" altLang="en-US" sz="2800" dirty="0">
                <a:ea typeface="黑体" panose="02010609060101010101" pitchFamily="49" charset="-122"/>
              </a:rPr>
              <a:t>的分析力学解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FE29CFF5-DF35-EF40-8DAD-4D126ADCCF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1411" y="620688"/>
                <a:ext cx="8838990" cy="6192688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取圆孔为坐标原点，</a:t>
                </a:r>
                <a:r>
                  <a:rPr lang="en-US" altLang="zh-CN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A</a:t>
                </a:r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的矢径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和极角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𝜃</m:t>
                    </m:r>
                  </m:oMath>
                </a14:m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为独立参数，由绳子不可伸长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𝐵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lang="en-US" altLang="zh-CN" sz="24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𝐴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𝐵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𝐿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𝑟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因此动能势能之差（拉格朗日函数）为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𝐿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𝑉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𝑔𝑟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𝑔𝐿</m:t>
                      </m:r>
                    </m:oMath>
                  </m:oMathPara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代入拉格朗日方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d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𝑑𝑡</m:t>
                        </m:r>
                      </m:den>
                    </m:f>
                    <m:f>
                      <m:fPr>
                        <m:ctrlP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𝜕</m:t>
                        </m:r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lang="en-US" altLang="zh-CN" sz="2400" i="1" dirty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𝜃</m:t>
                            </m:r>
                          </m:e>
                        </m:acc>
                      </m:den>
                    </m:f>
                    <m:r>
                      <a:rPr lang="en-US" altLang="zh-CN" sz="2400" i="1" dirty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𝜕</m:t>
                        </m:r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𝜕𝜃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4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，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d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𝑑𝑡</m:t>
                        </m:r>
                      </m:den>
                    </m:f>
                    <m:f>
                      <m:fPr>
                        <m:ctrlP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𝜕</m:t>
                        </m:r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lang="en-US" altLang="zh-CN" sz="2400" i="1" dirty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𝑟</m:t>
                            </m:r>
                          </m:e>
                        </m:acc>
                      </m:den>
                    </m:f>
                    <m:r>
                      <a:rPr lang="en-US" altLang="zh-CN" sz="2400" i="1" dirty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𝜕</m:t>
                        </m:r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𝐿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𝜕</m:t>
                        </m:r>
                        <m:r>
                          <a:rPr lang="en-US" altLang="zh-CN" sz="24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𝑟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得到运动微分方程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0,  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𝑟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0.</m:t>
                      </m:r>
                    </m:oMath>
                  </m:oMathPara>
                </a14:m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40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FE29CFF5-DF35-EF40-8DAD-4D126ADCCF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1411" y="620688"/>
                <a:ext cx="8838990" cy="6192688"/>
              </a:xfrm>
              <a:blipFill>
                <a:blip r:embed="rId2"/>
                <a:stretch>
                  <a:fillRect l="-1004" t="-205" b="-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66A33C8-1897-4567-B37E-48AF0198E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36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EF94AC87-F05F-EA4E-837C-C839E83F4F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008" y="980728"/>
                <a:ext cx="8964488" cy="5112568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一段挂着小球的绳，缠在半径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𝑎</m:t>
                    </m:r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的圆柱上，小球放在水平面上，圆柱轴线垂直于水平面。若初始时刻线绷紧，小球与线和圆柱接触点之间的距离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𝐿</m:t>
                    </m:r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小球初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垂直于线并且指向使线缠紧的方向，问小球何时打到圆柱上？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EF94AC87-F05F-EA4E-837C-C839E83F4F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008" y="980728"/>
                <a:ext cx="8964488" cy="5112568"/>
              </a:xfrm>
              <a:blipFill>
                <a:blip r:embed="rId2"/>
                <a:stretch>
                  <a:fillRect l="-849" t="-990" r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>
            <a:extLst>
              <a:ext uri="{FF2B5EF4-FFF2-40B4-BE49-F238E27FC236}">
                <a16:creationId xmlns:a16="http://schemas.microsoft.com/office/drawing/2014/main" id="{E9038D06-52FA-E345-AE3C-A81F2EC5C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775"/>
            <a:ext cx="525496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例题：缠绕在圆柱上的小球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3D28259-2413-EF49-8990-ECE4524A5B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691848"/>
            <a:ext cx="3709437" cy="36991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31BF12-F8F2-7D41-8169-397AB1260C3B}"/>
                  </a:ext>
                </a:extLst>
              </p:cNvPr>
              <p:cNvSpPr txBox="1"/>
              <p:nvPr/>
            </p:nvSpPr>
            <p:spPr>
              <a:xfrm>
                <a:off x="4445726" y="2564904"/>
                <a:ext cx="4768806" cy="3568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取解开的线长度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s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为参数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,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则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𝑠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arctan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则小球划过的轨迹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d</m:t>
                      </m:r>
                      <m:acc>
                        <m:accPr>
                          <m:chr m:val="̃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d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𝐿</m:t>
                          </m:r>
                        </m:sup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31BF12-F8F2-7D41-8169-397AB1260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726" y="2564904"/>
                <a:ext cx="4768806" cy="3568028"/>
              </a:xfrm>
              <a:prstGeom prst="rect">
                <a:avLst/>
              </a:prstGeom>
              <a:blipFill>
                <a:blip r:embed="rId4"/>
                <a:stretch>
                  <a:fillRect l="-2653" t="-1064" b="-50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23C7E9-5BFF-4489-8345-482424A98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236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EF94AC87-F05F-EA4E-837C-C839E83F4F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008" y="980728"/>
                <a:ext cx="8964488" cy="5112568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水平面内固定圆环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</a:t>
                </a:r>
                <a:r>
                  <a:rPr lang="en-US" sz="2400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上边套着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初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 </m:t>
                    </m:r>
                  </m:oMath>
                </a14:m>
                <a:r>
                  <a:rPr lang="en-US" sz="2400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的套环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两者之间的动摩擦系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𝜇</m:t>
                    </m:r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问圆环何时静止？停止前走了多少路程？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𝑁</m:t>
                      </m:r>
                    </m:oMath>
                  </m:oMathPara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𝑎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</m:t>
                      </m:r>
                      <m:r>
                        <a:rPr lang="zh-CN" altLang="en-US" sz="2400" b="0" i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0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𝑏</m:t>
                          </m:r>
                        </m:sub>
                      </m:sSub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</m:t>
                      </m:r>
                      <m:r>
                        <a:rPr lang="zh-CN" altLang="en-US" sz="2400" b="0" i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𝑁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𝑎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⟹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𝑣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−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𝜇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𝑎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d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𝑔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𝑣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−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𝜇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𝑎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𝐶</m:t>
                    </m:r>
                  </m:oMath>
                </a14:m>
                <a:r>
                  <a:rPr lang="zh-CN" altLang="en-US" sz="2400" b="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b="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得到时间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𝑡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 </m:t>
                    </m:r>
                  </m:oMath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⟹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𝑣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𝐶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EF94AC87-F05F-EA4E-837C-C839E83F4F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008" y="980728"/>
                <a:ext cx="8964488" cy="5112568"/>
              </a:xfrm>
              <a:blipFill>
                <a:blip r:embed="rId2"/>
                <a:stretch>
                  <a:fillRect l="-849" t="-990" b="-46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>
            <a:extLst>
              <a:ext uri="{FF2B5EF4-FFF2-40B4-BE49-F238E27FC236}">
                <a16:creationId xmlns:a16="http://schemas.microsoft.com/office/drawing/2014/main" id="{E9038D06-52FA-E345-AE3C-A81F2EC5C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775"/>
            <a:ext cx="557075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例题：水平轨道上的摩擦制动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C2CDFBB-1413-8F4B-93B4-CEB1B149FF2E}"/>
              </a:ext>
            </a:extLst>
          </p:cNvPr>
          <p:cNvGrpSpPr/>
          <p:nvPr/>
        </p:nvGrpSpPr>
        <p:grpSpPr>
          <a:xfrm>
            <a:off x="2771800" y="1916832"/>
            <a:ext cx="2880320" cy="1260140"/>
            <a:chOff x="1259632" y="2636912"/>
            <a:chExt cx="2880320" cy="1260140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0077DE4C-CC3E-1F4C-99DE-FBCAA994A72F}"/>
                </a:ext>
              </a:extLst>
            </p:cNvPr>
            <p:cNvSpPr/>
            <p:nvPr/>
          </p:nvSpPr>
          <p:spPr bwMode="auto">
            <a:xfrm>
              <a:off x="1259632" y="2672916"/>
              <a:ext cx="2880320" cy="1224136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5B49A262-1E6B-9E4E-9313-4B573FDF6914}"/>
                </a:ext>
              </a:extLst>
            </p:cNvPr>
            <p:cNvSpPr/>
            <p:nvPr/>
          </p:nvSpPr>
          <p:spPr bwMode="auto">
            <a:xfrm>
              <a:off x="1763688" y="2636912"/>
              <a:ext cx="288032" cy="28803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962A92-70B4-4724-93BD-FAE67D5DC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79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>
            <a:extLst>
              <a:ext uri="{FF2B5EF4-FFF2-40B4-BE49-F238E27FC236}">
                <a16:creationId xmlns:a16="http://schemas.microsoft.com/office/drawing/2014/main" id="{EFE435A3-8FC2-4440-98BE-C17963689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"/>
            <a:ext cx="6375400" cy="4619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习题：</a:t>
            </a:r>
            <a:r>
              <a:rPr lang="en-US" altLang="zh-CN" sz="2400">
                <a:ea typeface="黑体" panose="02010609060101010101" pitchFamily="49" charset="-122"/>
              </a:rPr>
              <a:t>1.22</a:t>
            </a:r>
            <a:r>
              <a:rPr lang="zh-CN" altLang="en-US" sz="2400">
                <a:ea typeface="黑体" panose="02010609060101010101" pitchFamily="49" charset="-122"/>
              </a:rPr>
              <a:t>）带电粒子在正交电磁场中的运动</a:t>
            </a:r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91C2A669-9328-2540-823F-F826FB53E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假定</a:t>
            </a:r>
          </a:p>
        </p:txBody>
      </p:sp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FD5DB751-A1D8-B846-AC79-475C5509C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949325"/>
          <a:ext cx="1168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2" name="公式" r:id="rId3" imgW="5264150" imgH="2781300" progId="Equation.3">
                  <p:embed/>
                </p:oleObj>
              </mc:Choice>
              <mc:Fallback>
                <p:oleObj name="公式" r:id="rId3" imgW="5264150" imgH="2781300" progId="Equation.3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FD5DB751-A1D8-B846-AC79-475C5509C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949325"/>
                        <a:ext cx="1168400" cy="615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>
            <a:extLst>
              <a:ext uri="{FF2B5EF4-FFF2-40B4-BE49-F238E27FC236}">
                <a16:creationId xmlns:a16="http://schemas.microsoft.com/office/drawing/2014/main" id="{4E199791-97F2-9A45-8371-116880EB1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154238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粒子运动微分方程为</a:t>
            </a:r>
            <a:r>
              <a:rPr lang="en-US" altLang="zh-CN" sz="2400"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2BE8F2DD-85FE-E145-8CB4-898B1BBFE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990600"/>
          <a:ext cx="12652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3" name="Equation" r:id="rId5" imgW="5702300" imgH="2489200" progId="Equation.3">
                  <p:embed/>
                </p:oleObj>
              </mc:Choice>
              <mc:Fallback>
                <p:oleObj name="Equation" r:id="rId5" imgW="5702300" imgH="2489200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2BE8F2DD-85FE-E145-8CB4-898B1BBFE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90600"/>
                        <a:ext cx="1265238" cy="5508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>
            <a:extLst>
              <a:ext uri="{FF2B5EF4-FFF2-40B4-BE49-F238E27FC236}">
                <a16:creationId xmlns:a16="http://schemas.microsoft.com/office/drawing/2014/main" id="{A9708EDA-9AAC-E34B-86A0-F42797019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468813"/>
          <a:ext cx="1555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4" name="Equation" r:id="rId7" imgW="7023100" imgH="2343150" progId="Equation.3">
                  <p:embed/>
                </p:oleObj>
              </mc:Choice>
              <mc:Fallback>
                <p:oleObj name="Equation" r:id="rId7" imgW="7023100" imgH="2343150" progId="Equation.3">
                  <p:embed/>
                  <p:pic>
                    <p:nvPicPr>
                      <p:cNvPr id="26639" name="Object 15">
                        <a:extLst>
                          <a:ext uri="{FF2B5EF4-FFF2-40B4-BE49-F238E27FC236}">
                            <a16:creationId xmlns:a16="http://schemas.microsoft.com/office/drawing/2014/main" id="{A9708EDA-9AAC-E34B-86A0-F42797019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68813"/>
                        <a:ext cx="1555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>
            <a:extLst>
              <a:ext uri="{FF2B5EF4-FFF2-40B4-BE49-F238E27FC236}">
                <a16:creationId xmlns:a16="http://schemas.microsoft.com/office/drawing/2014/main" id="{C7D6AB43-A2C1-5440-BD09-0E243481D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078413"/>
          <a:ext cx="2333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5" name="Equation" r:id="rId9" imgW="10534650" imgH="2343150" progId="Equation.3">
                  <p:embed/>
                </p:oleObj>
              </mc:Choice>
              <mc:Fallback>
                <p:oleObj name="Equation" r:id="rId9" imgW="10534650" imgH="2343150" progId="Equation.3">
                  <p:embed/>
                  <p:pic>
                    <p:nvPicPr>
                      <p:cNvPr id="26640" name="Object 16">
                        <a:extLst>
                          <a:ext uri="{FF2B5EF4-FFF2-40B4-BE49-F238E27FC236}">
                            <a16:creationId xmlns:a16="http://schemas.microsoft.com/office/drawing/2014/main" id="{C7D6AB43-A2C1-5440-BD09-0E243481D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78413"/>
                        <a:ext cx="2333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>
            <a:extLst>
              <a:ext uri="{FF2B5EF4-FFF2-40B4-BE49-F238E27FC236}">
                <a16:creationId xmlns:a16="http://schemas.microsoft.com/office/drawing/2014/main" id="{C9A79AD0-A071-1A46-B1DD-D6103D27B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795963"/>
          <a:ext cx="11668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6" name="Equation" r:id="rId11" imgW="5264150" imgH="2051050" progId="Equation.3">
                  <p:embed/>
                </p:oleObj>
              </mc:Choice>
              <mc:Fallback>
                <p:oleObj name="Equation" r:id="rId11" imgW="5264150" imgH="2051050" progId="Equation.3">
                  <p:embed/>
                  <p:pic>
                    <p:nvPicPr>
                      <p:cNvPr id="26641" name="Object 17">
                        <a:extLst>
                          <a:ext uri="{FF2B5EF4-FFF2-40B4-BE49-F238E27FC236}">
                            <a16:creationId xmlns:a16="http://schemas.microsoft.com/office/drawing/2014/main" id="{C9A79AD0-A071-1A46-B1DD-D6103D27B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5963"/>
                        <a:ext cx="11668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AutoShape 18">
            <a:extLst>
              <a:ext uri="{FF2B5EF4-FFF2-40B4-BE49-F238E27FC236}">
                <a16:creationId xmlns:a16="http://schemas.microsoft.com/office/drawing/2014/main" id="{576C0C87-0D63-9C46-AE71-D210A9380F43}"/>
              </a:ext>
            </a:extLst>
          </p:cNvPr>
          <p:cNvSpPr>
            <a:spLocks/>
          </p:cNvSpPr>
          <p:nvPr/>
        </p:nvSpPr>
        <p:spPr bwMode="auto">
          <a:xfrm>
            <a:off x="3048000" y="4773613"/>
            <a:ext cx="381000" cy="1371600"/>
          </a:xfrm>
          <a:prstGeom prst="rightBrace">
            <a:avLst>
              <a:gd name="adj1" fmla="val 3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26643" name="Object 19">
            <a:extLst>
              <a:ext uri="{FF2B5EF4-FFF2-40B4-BE49-F238E27FC236}">
                <a16:creationId xmlns:a16="http://schemas.microsoft.com/office/drawing/2014/main" id="{E8A08908-1733-E84F-8337-1C7249171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575" y="3962400"/>
          <a:ext cx="2073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7" name="Equation" r:id="rId13" imgW="9359900" imgH="4533900" progId="Equation.3">
                  <p:embed/>
                </p:oleObj>
              </mc:Choice>
              <mc:Fallback>
                <p:oleObj name="Equation" r:id="rId13" imgW="9359900" imgH="4533900" progId="Equation.3">
                  <p:embed/>
                  <p:pic>
                    <p:nvPicPr>
                      <p:cNvPr id="26643" name="Object 19">
                        <a:extLst>
                          <a:ext uri="{FF2B5EF4-FFF2-40B4-BE49-F238E27FC236}">
                            <a16:creationId xmlns:a16="http://schemas.microsoft.com/office/drawing/2014/main" id="{E8A08908-1733-E84F-8337-1C7249171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962400"/>
                        <a:ext cx="2073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>
            <a:extLst>
              <a:ext uri="{FF2B5EF4-FFF2-40B4-BE49-F238E27FC236}">
                <a16:creationId xmlns:a16="http://schemas.microsoft.com/office/drawing/2014/main" id="{FE429EC2-0B4F-0748-BE65-E4C7BA3CF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856288"/>
          <a:ext cx="162083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8" name="Equation" r:id="rId15" imgW="7315200" imgH="4533900" progId="Equation.3">
                  <p:embed/>
                </p:oleObj>
              </mc:Choice>
              <mc:Fallback>
                <p:oleObj name="Equation" r:id="rId15" imgW="7315200" imgH="4533900" progId="Equation.3">
                  <p:embed/>
                  <p:pic>
                    <p:nvPicPr>
                      <p:cNvPr id="26645" name="Object 21">
                        <a:extLst>
                          <a:ext uri="{FF2B5EF4-FFF2-40B4-BE49-F238E27FC236}">
                            <a16:creationId xmlns:a16="http://schemas.microsoft.com/office/drawing/2014/main" id="{FE429EC2-0B4F-0748-BE65-E4C7BA3CF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856288"/>
                        <a:ext cx="1620837" cy="10017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>
            <a:extLst>
              <a:ext uri="{FF2B5EF4-FFF2-40B4-BE49-F238E27FC236}">
                <a16:creationId xmlns:a16="http://schemas.microsoft.com/office/drawing/2014/main" id="{DEA8E4FF-0495-184E-8D19-36A4AEDE2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5100" y="4845050"/>
          <a:ext cx="29178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9" name="Equation" r:id="rId17" imgW="13163550" imgH="4826000" progId="Equation.3">
                  <p:embed/>
                </p:oleObj>
              </mc:Choice>
              <mc:Fallback>
                <p:oleObj name="Equation" r:id="rId17" imgW="13163550" imgH="4826000" progId="Equation.3">
                  <p:embed/>
                  <p:pic>
                    <p:nvPicPr>
                      <p:cNvPr id="26646" name="Object 22">
                        <a:extLst>
                          <a:ext uri="{FF2B5EF4-FFF2-40B4-BE49-F238E27FC236}">
                            <a16:creationId xmlns:a16="http://schemas.microsoft.com/office/drawing/2014/main" id="{DEA8E4FF-0495-184E-8D19-36A4AEDE2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845050"/>
                        <a:ext cx="291782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>
            <a:extLst>
              <a:ext uri="{FF2B5EF4-FFF2-40B4-BE49-F238E27FC236}">
                <a16:creationId xmlns:a16="http://schemas.microsoft.com/office/drawing/2014/main" id="{30889C19-7725-5A4B-94A5-848BA772C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5854700"/>
          <a:ext cx="16525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0" name="Equation" r:id="rId19" imgW="7461250" imgH="4533900" progId="Equation.3">
                  <p:embed/>
                </p:oleObj>
              </mc:Choice>
              <mc:Fallback>
                <p:oleObj name="Equation" r:id="rId19" imgW="7461250" imgH="4533900" progId="Equation.3">
                  <p:embed/>
                  <p:pic>
                    <p:nvPicPr>
                      <p:cNvPr id="26647" name="Object 23">
                        <a:extLst>
                          <a:ext uri="{FF2B5EF4-FFF2-40B4-BE49-F238E27FC236}">
                            <a16:creationId xmlns:a16="http://schemas.microsoft.com/office/drawing/2014/main" id="{30889C19-7725-5A4B-94A5-848BA772C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54700"/>
                        <a:ext cx="16525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AutoShape 24">
            <a:extLst>
              <a:ext uri="{FF2B5EF4-FFF2-40B4-BE49-F238E27FC236}">
                <a16:creationId xmlns:a16="http://schemas.microsoft.com/office/drawing/2014/main" id="{6D5488A4-310A-D443-955D-12F6C7056426}"/>
              </a:ext>
            </a:extLst>
          </p:cNvPr>
          <p:cNvSpPr>
            <a:spLocks/>
          </p:cNvSpPr>
          <p:nvPr/>
        </p:nvSpPr>
        <p:spPr bwMode="auto">
          <a:xfrm>
            <a:off x="7010400" y="4191000"/>
            <a:ext cx="381000" cy="2133600"/>
          </a:xfrm>
          <a:prstGeom prst="rightBrace">
            <a:avLst>
              <a:gd name="adj1" fmla="val 4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26649" name="Text Box 25">
            <a:extLst>
              <a:ext uri="{FF2B5EF4-FFF2-40B4-BE49-F238E27FC236}">
                <a16:creationId xmlns:a16="http://schemas.microsoft.com/office/drawing/2014/main" id="{83BE0110-E198-7E4A-A96C-8A5C696B9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3983038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1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6650" name="Text Box 26">
            <a:extLst>
              <a:ext uri="{FF2B5EF4-FFF2-40B4-BE49-F238E27FC236}">
                <a16:creationId xmlns:a16="http://schemas.microsoft.com/office/drawing/2014/main" id="{B2BB1348-28F5-D44B-80F8-B501763DA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502920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2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6651" name="Text Box 27">
            <a:extLst>
              <a:ext uri="{FF2B5EF4-FFF2-40B4-BE49-F238E27FC236}">
                <a16:creationId xmlns:a16="http://schemas.microsoft.com/office/drawing/2014/main" id="{9D949669-8856-F448-BE09-468B807EE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71500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3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26BD8F2-4CD0-AF42-A11E-50EE4161BFD4}"/>
              </a:ext>
            </a:extLst>
          </p:cNvPr>
          <p:cNvGrpSpPr>
            <a:grpSpLocks/>
          </p:cNvGrpSpPr>
          <p:nvPr/>
        </p:nvGrpSpPr>
        <p:grpSpPr bwMode="auto">
          <a:xfrm>
            <a:off x="303213" y="1649413"/>
            <a:ext cx="4083050" cy="506412"/>
            <a:chOff x="302586" y="1648834"/>
            <a:chExt cx="4083677" cy="506991"/>
          </a:xfrm>
        </p:grpSpPr>
        <p:sp>
          <p:nvSpPr>
            <p:cNvPr id="33816" name="Text Box 5">
              <a:extLst>
                <a:ext uri="{FF2B5EF4-FFF2-40B4-BE49-F238E27FC236}">
                  <a16:creationId xmlns:a16="http://schemas.microsoft.com/office/drawing/2014/main" id="{7F097B9F-CBC0-7C4E-A231-3773B0F62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586" y="1648834"/>
              <a:ext cx="121219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ea typeface="黑体" panose="02010609060101010101" pitchFamily="49" charset="-122"/>
                </a:rPr>
                <a:t>t</a:t>
              </a:r>
              <a:r>
                <a:rPr lang="en-US" altLang="zh-CN" sz="2400">
                  <a:ea typeface="黑体" panose="02010609060101010101" pitchFamily="49" charset="-122"/>
                </a:rPr>
                <a:t>=0</a:t>
              </a:r>
              <a:r>
                <a:rPr lang="zh-CN" altLang="en-US" sz="2400">
                  <a:ea typeface="黑体" panose="02010609060101010101" pitchFamily="49" charset="-122"/>
                </a:rPr>
                <a:t>时，</a:t>
              </a:r>
            </a:p>
          </p:txBody>
        </p:sp>
        <p:graphicFrame>
          <p:nvGraphicFramePr>
            <p:cNvPr id="33817" name="对象 1">
              <a:extLst>
                <a:ext uri="{FF2B5EF4-FFF2-40B4-BE49-F238E27FC236}">
                  <a16:creationId xmlns:a16="http://schemas.microsoft.com/office/drawing/2014/main" id="{D7EE773C-C3ED-AB47-98C0-D45255B820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263" y="1673225"/>
            <a:ext cx="3048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51" name="Equation" r:id="rId21" imgW="17551400" imgH="2781300" progId="Equation.DSMT4">
                    <p:embed/>
                  </p:oleObj>
                </mc:Choice>
                <mc:Fallback>
                  <p:oleObj name="Equation" r:id="rId21" imgW="17551400" imgH="2781300" progId="Equation.DSMT4">
                    <p:embed/>
                    <p:pic>
                      <p:nvPicPr>
                        <p:cNvPr id="33817" name="对象 1">
                          <a:extLst>
                            <a:ext uri="{FF2B5EF4-FFF2-40B4-BE49-F238E27FC236}">
                              <a16:creationId xmlns:a16="http://schemas.microsoft.com/office/drawing/2014/main" id="{D7EE773C-C3ED-AB47-98C0-D45255B820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263" y="1673225"/>
                          <a:ext cx="30480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079A0C1-5F7E-6D4A-826A-F00C9F756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0150" y="693738"/>
          <a:ext cx="3556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2" name="Equation" r:id="rId23" imgW="20478750" imgH="6146800" progId="Equation.DSMT4">
                  <p:embed/>
                </p:oleObj>
              </mc:Choice>
              <mc:Fallback>
                <p:oleObj name="Equation" r:id="rId23" imgW="20478750" imgH="61468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D079A0C1-5F7E-6D4A-826A-F00C9F756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693738"/>
                        <a:ext cx="3556000" cy="1063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D1BBCF4-09CB-6C41-AB8F-7923C3282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149475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3" name="Equation" r:id="rId25" imgW="12725400" imgH="2781300" progId="Equation.DSMT4">
                  <p:embed/>
                </p:oleObj>
              </mc:Choice>
              <mc:Fallback>
                <p:oleObj name="Equation" r:id="rId25" imgW="12725400" imgH="27813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6D1BBCF4-09CB-6C41-AB8F-7923C32828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49475"/>
                        <a:ext cx="2209800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2EBF512-75DF-9F40-9466-A2D22781E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797175"/>
          <a:ext cx="459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4" name="Equation" r:id="rId27" imgW="26479500" imgH="3073400" progId="Equation.DSMT4">
                  <p:embed/>
                </p:oleObj>
              </mc:Choice>
              <mc:Fallback>
                <p:oleObj name="Equation" r:id="rId27" imgW="26479500" imgH="3073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72EBF512-75DF-9F40-9466-A2D22781E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97175"/>
                        <a:ext cx="4597400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7">
            <a:extLst>
              <a:ext uri="{FF2B5EF4-FFF2-40B4-BE49-F238E27FC236}">
                <a16:creationId xmlns:a16="http://schemas.microsoft.com/office/drawing/2014/main" id="{C11F04D6-DD9F-2C43-8728-C30FDEA20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3417888"/>
            <a:ext cx="41862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粒子运动微分方程分量形式为</a:t>
            </a:r>
            <a:endParaRPr lang="en-US" altLang="zh-CN" sz="2400"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89B1D08-2E42-4AEF-8264-78C17B90B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890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  <p:bldP spid="26631" grpId="0" autoUpdateAnimBg="0"/>
      <p:bldP spid="26642" grpId="0" animBg="1"/>
      <p:bldP spid="26648" grpId="0" animBg="1"/>
      <p:bldP spid="26649" grpId="0" autoUpdateAnimBg="0"/>
      <p:bldP spid="26650" grpId="0" autoUpdateAnimBg="0"/>
      <p:bldP spid="26651" grpId="0" autoUpdateAnimBg="0"/>
      <p:bldP spid="3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6" name="Object 4">
            <a:extLst>
              <a:ext uri="{FF2B5EF4-FFF2-40B4-BE49-F238E27FC236}">
                <a16:creationId xmlns:a16="http://schemas.microsoft.com/office/drawing/2014/main" id="{CE998662-4A0C-C44E-89B3-5B88C51C0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0"/>
          <a:ext cx="18780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6" name="Equation" r:id="rId3" imgW="8483600" imgH="4533900" progId="Equation.3">
                  <p:embed/>
                </p:oleObj>
              </mc:Choice>
              <mc:Fallback>
                <p:oleObj name="Equation" r:id="rId3" imgW="8483600" imgH="4533900" progId="Equation.3">
                  <p:embed/>
                  <p:pic>
                    <p:nvPicPr>
                      <p:cNvPr id="69636" name="Object 4">
                        <a:extLst>
                          <a:ext uri="{FF2B5EF4-FFF2-40B4-BE49-F238E27FC236}">
                            <a16:creationId xmlns:a16="http://schemas.microsoft.com/office/drawing/2014/main" id="{CE998662-4A0C-C44E-89B3-5B88C51C0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0"/>
                        <a:ext cx="1878012" cy="1003300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1D43324F-0C3C-6C4D-A497-E8D568182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81200"/>
          <a:ext cx="16208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7" name="Equation" r:id="rId5" imgW="7315200" imgH="4533900" progId="Equation.3">
                  <p:embed/>
                </p:oleObj>
              </mc:Choice>
              <mc:Fallback>
                <p:oleObj name="Equation" r:id="rId5" imgW="7315200" imgH="4533900" progId="Equation.3">
                  <p:embed/>
                  <p:pic>
                    <p:nvPicPr>
                      <p:cNvPr id="69637" name="Object 5">
                        <a:extLst>
                          <a:ext uri="{FF2B5EF4-FFF2-40B4-BE49-F238E27FC236}">
                            <a16:creationId xmlns:a16="http://schemas.microsoft.com/office/drawing/2014/main" id="{1D43324F-0C3C-6C4D-A497-E8D568182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162083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>
            <a:extLst>
              <a:ext uri="{FF2B5EF4-FFF2-40B4-BE49-F238E27FC236}">
                <a16:creationId xmlns:a16="http://schemas.microsoft.com/office/drawing/2014/main" id="{6988CE82-38E0-8244-B1D4-64A0C2756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27225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8" name="Equation" r:id="rId7" imgW="12287250" imgH="4826000" progId="Equation.3">
                  <p:embed/>
                </p:oleObj>
              </mc:Choice>
              <mc:Fallback>
                <p:oleObj name="Equation" r:id="rId7" imgW="12287250" imgH="4826000" progId="Equation.3">
                  <p:embed/>
                  <p:pic>
                    <p:nvPicPr>
                      <p:cNvPr id="69638" name="Object 6">
                        <a:extLst>
                          <a:ext uri="{FF2B5EF4-FFF2-40B4-BE49-F238E27FC236}">
                            <a16:creationId xmlns:a16="http://schemas.microsoft.com/office/drawing/2014/main" id="{6988CE82-38E0-8244-B1D4-64A0C2756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2722562" cy="1068388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AutoShape 8">
            <a:extLst>
              <a:ext uri="{FF2B5EF4-FFF2-40B4-BE49-F238E27FC236}">
                <a16:creationId xmlns:a16="http://schemas.microsoft.com/office/drawing/2014/main" id="{FE701400-CA65-2141-9AD5-6B04AB73BA10}"/>
              </a:ext>
            </a:extLst>
          </p:cNvPr>
          <p:cNvSpPr>
            <a:spLocks/>
          </p:cNvSpPr>
          <p:nvPr/>
        </p:nvSpPr>
        <p:spPr bwMode="auto">
          <a:xfrm>
            <a:off x="3416300" y="228600"/>
            <a:ext cx="381000" cy="2133600"/>
          </a:xfrm>
          <a:prstGeom prst="rightBrace">
            <a:avLst>
              <a:gd name="adj1" fmla="val 4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69641" name="Text Box 9">
            <a:extLst>
              <a:ext uri="{FF2B5EF4-FFF2-40B4-BE49-F238E27FC236}">
                <a16:creationId xmlns:a16="http://schemas.microsoft.com/office/drawing/2014/main" id="{C15365C4-E6FA-364E-A060-8F6CF0AF8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20638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1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69642" name="Text Box 10">
            <a:extLst>
              <a:ext uri="{FF2B5EF4-FFF2-40B4-BE49-F238E27FC236}">
                <a16:creationId xmlns:a16="http://schemas.microsoft.com/office/drawing/2014/main" id="{5116DCD5-4D82-6440-9177-245910BC4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9700" y="1066800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2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69643" name="Text Box 11">
            <a:extLst>
              <a:ext uri="{FF2B5EF4-FFF2-40B4-BE49-F238E27FC236}">
                <a16:creationId xmlns:a16="http://schemas.microsoft.com/office/drawing/2014/main" id="{BA8AADC8-D3E0-4A41-97B8-3B8C1105E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209800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3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69644" name="Text Box 12">
            <a:extLst>
              <a:ext uri="{FF2B5EF4-FFF2-40B4-BE49-F238E27FC236}">
                <a16:creationId xmlns:a16="http://schemas.microsoft.com/office/drawing/2014/main" id="{89E4C383-F064-1342-887B-FA81856E2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916238"/>
            <a:ext cx="187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由（</a:t>
            </a:r>
            <a:r>
              <a:rPr lang="en-US" altLang="zh-CN" sz="2400">
                <a:ea typeface="黑体" panose="02010609060101010101" pitchFamily="49" charset="-122"/>
              </a:rPr>
              <a:t>1</a:t>
            </a:r>
            <a:r>
              <a:rPr lang="zh-CN" altLang="en-US" sz="2400">
                <a:ea typeface="黑体" panose="02010609060101010101" pitchFamily="49" charset="-122"/>
              </a:rPr>
              <a:t>）得：</a:t>
            </a:r>
          </a:p>
        </p:txBody>
      </p:sp>
      <p:graphicFrame>
        <p:nvGraphicFramePr>
          <p:cNvPr id="69648" name="Object 16">
            <a:extLst>
              <a:ext uri="{FF2B5EF4-FFF2-40B4-BE49-F238E27FC236}">
                <a16:creationId xmlns:a16="http://schemas.microsoft.com/office/drawing/2014/main" id="{54CB659C-EEFB-174C-9F77-BADD68973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895600"/>
          <a:ext cx="16525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9" name="Equation" r:id="rId9" imgW="7461250" imgH="2635250" progId="Equation.3">
                  <p:embed/>
                </p:oleObj>
              </mc:Choice>
              <mc:Fallback>
                <p:oleObj name="Equation" r:id="rId9" imgW="7461250" imgH="2635250" progId="Equation.3">
                  <p:embed/>
                  <p:pic>
                    <p:nvPicPr>
                      <p:cNvPr id="69648" name="Object 16">
                        <a:extLst>
                          <a:ext uri="{FF2B5EF4-FFF2-40B4-BE49-F238E27FC236}">
                            <a16:creationId xmlns:a16="http://schemas.microsoft.com/office/drawing/2014/main" id="{54CB659C-EEFB-174C-9F77-BADD68973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6525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Text Box 17">
            <a:extLst>
              <a:ext uri="{FF2B5EF4-FFF2-40B4-BE49-F238E27FC236}">
                <a16:creationId xmlns:a16="http://schemas.microsoft.com/office/drawing/2014/main" id="{65C196C8-3EBF-1D43-805B-9219282E1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5" y="2916238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利用初始条件，积分，得</a:t>
            </a:r>
          </a:p>
        </p:txBody>
      </p:sp>
      <p:graphicFrame>
        <p:nvGraphicFramePr>
          <p:cNvPr id="69650" name="Object 18">
            <a:extLst>
              <a:ext uri="{FF2B5EF4-FFF2-40B4-BE49-F238E27FC236}">
                <a16:creationId xmlns:a16="http://schemas.microsoft.com/office/drawing/2014/main" id="{6B1CDD05-8ABC-5B47-8A10-5E45099E5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573463"/>
          <a:ext cx="1663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0" name="Equation" r:id="rId11" imgW="8483600" imgH="2635250" progId="Equation.3">
                  <p:embed/>
                </p:oleObj>
              </mc:Choice>
              <mc:Fallback>
                <p:oleObj name="Equation" r:id="rId11" imgW="8483600" imgH="2635250" progId="Equation.3">
                  <p:embed/>
                  <p:pic>
                    <p:nvPicPr>
                      <p:cNvPr id="69650" name="Object 18">
                        <a:extLst>
                          <a:ext uri="{FF2B5EF4-FFF2-40B4-BE49-F238E27FC236}">
                            <a16:creationId xmlns:a16="http://schemas.microsoft.com/office/drawing/2014/main" id="{6B1CDD05-8ABC-5B47-8A10-5E45099E5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16637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Text Box 19">
            <a:extLst>
              <a:ext uri="{FF2B5EF4-FFF2-40B4-BE49-F238E27FC236}">
                <a16:creationId xmlns:a16="http://schemas.microsoft.com/office/drawing/2014/main" id="{C2EBF4CA-793D-9646-B3E4-388F3CAFE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659188"/>
            <a:ext cx="18875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代入（</a:t>
            </a:r>
            <a:r>
              <a:rPr lang="en-US" altLang="zh-CN" sz="2400">
                <a:ea typeface="黑体" panose="02010609060101010101" pitchFamily="49" charset="-122"/>
              </a:rPr>
              <a:t>2</a:t>
            </a:r>
            <a:r>
              <a:rPr lang="zh-CN" altLang="en-US" sz="2400">
                <a:ea typeface="黑体" panose="02010609060101010101" pitchFamily="49" charset="-122"/>
              </a:rPr>
              <a:t>），</a:t>
            </a:r>
          </a:p>
        </p:txBody>
      </p:sp>
      <p:graphicFrame>
        <p:nvGraphicFramePr>
          <p:cNvPr id="69652" name="Object 20">
            <a:extLst>
              <a:ext uri="{FF2B5EF4-FFF2-40B4-BE49-F238E27FC236}">
                <a16:creationId xmlns:a16="http://schemas.microsoft.com/office/drawing/2014/main" id="{B050B91C-D786-A040-A53A-7EF971DC1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3429000"/>
          <a:ext cx="4454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1" name="Equation" r:id="rId13" imgW="23114000" imgH="4533900" progId="Equation.3">
                  <p:embed/>
                </p:oleObj>
              </mc:Choice>
              <mc:Fallback>
                <p:oleObj name="Equation" r:id="rId13" imgW="23114000" imgH="4533900" progId="Equation.3">
                  <p:embed/>
                  <p:pic>
                    <p:nvPicPr>
                      <p:cNvPr id="69652" name="Object 20">
                        <a:extLst>
                          <a:ext uri="{FF2B5EF4-FFF2-40B4-BE49-F238E27FC236}">
                            <a16:creationId xmlns:a16="http://schemas.microsoft.com/office/drawing/2014/main" id="{B050B91C-D786-A040-A53A-7EF971DC1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9000"/>
                        <a:ext cx="44545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4" name="Text Box 22">
            <a:extLst>
              <a:ext uri="{FF2B5EF4-FFF2-40B4-BE49-F238E27FC236}">
                <a16:creationId xmlns:a16="http://schemas.microsoft.com/office/drawing/2014/main" id="{5CD8189E-CC6A-834E-BBB0-791742743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上式解为</a:t>
            </a:r>
          </a:p>
        </p:txBody>
      </p:sp>
      <p:graphicFrame>
        <p:nvGraphicFramePr>
          <p:cNvPr id="69655" name="Object 23">
            <a:extLst>
              <a:ext uri="{FF2B5EF4-FFF2-40B4-BE49-F238E27FC236}">
                <a16:creationId xmlns:a16="http://schemas.microsoft.com/office/drawing/2014/main" id="{CC9266A5-7213-A148-8D6A-6151174C2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388" y="5307013"/>
          <a:ext cx="39004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2" name="Equation" r:id="rId15" imgW="21501100" imgH="4533900" progId="Equation.3">
                  <p:embed/>
                </p:oleObj>
              </mc:Choice>
              <mc:Fallback>
                <p:oleObj name="Equation" r:id="rId15" imgW="21501100" imgH="4533900" progId="Equation.3">
                  <p:embed/>
                  <p:pic>
                    <p:nvPicPr>
                      <p:cNvPr id="69655" name="Object 23">
                        <a:extLst>
                          <a:ext uri="{FF2B5EF4-FFF2-40B4-BE49-F238E27FC236}">
                            <a16:creationId xmlns:a16="http://schemas.microsoft.com/office/drawing/2014/main" id="{CC9266A5-7213-A148-8D6A-6151174C2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307013"/>
                        <a:ext cx="39004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E03CC51-394A-1242-B898-4396648CD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430713"/>
          <a:ext cx="2063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3" name="Equation" r:id="rId17" imgW="9505950" imgH="2635250" progId="Equation.DSMT4">
                  <p:embed/>
                </p:oleObj>
              </mc:Choice>
              <mc:Fallback>
                <p:oleObj name="Equation" r:id="rId17" imgW="9505950" imgH="263525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E03CC51-394A-1242-B898-4396648CD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30713"/>
                        <a:ext cx="2063750" cy="571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2">
            <a:extLst>
              <a:ext uri="{FF2B5EF4-FFF2-40B4-BE49-F238E27FC236}">
                <a16:creationId xmlns:a16="http://schemas.microsoft.com/office/drawing/2014/main" id="{8B5005F2-C7A2-1C4C-88AC-8CE77F345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0" y="4500563"/>
            <a:ext cx="203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：一维谐振子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0F8DAD2-37F1-43FB-8010-D87F024E4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23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 animBg="1"/>
      <p:bldP spid="69641" grpId="0" autoUpdateAnimBg="0"/>
      <p:bldP spid="69642" grpId="0" autoUpdateAnimBg="0"/>
      <p:bldP spid="69643" grpId="0" autoUpdateAnimBg="0"/>
      <p:bldP spid="69644" grpId="0" autoUpdateAnimBg="0"/>
      <p:bldP spid="69649" grpId="0" autoUpdateAnimBg="0"/>
      <p:bldP spid="69651" grpId="0" autoUpdateAnimBg="0"/>
      <p:bldP spid="69654" grpId="0" autoUpdateAnimBg="0"/>
      <p:bldP spid="2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5D20256F-6D69-FB42-88CC-240A013C07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0"/>
          <a:ext cx="47640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8" name="Equation" r:id="rId3" imgW="21501100" imgH="4533900" progId="Equation.3">
                  <p:embed/>
                </p:oleObj>
              </mc:Choice>
              <mc:Fallback>
                <p:oleObj name="Equation" r:id="rId3" imgW="21501100" imgH="4533900" progId="Equation.3">
                  <p:embed/>
                  <p:pic>
                    <p:nvPicPr>
                      <p:cNvPr id="70660" name="Object 4">
                        <a:extLst>
                          <a:ext uri="{FF2B5EF4-FFF2-40B4-BE49-F238E27FC236}">
                            <a16:creationId xmlns:a16="http://schemas.microsoft.com/office/drawing/2014/main" id="{5D20256F-6D69-FB42-88CC-240A013C0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0"/>
                        <a:ext cx="4764087" cy="1003300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>
            <a:extLst>
              <a:ext uri="{FF2B5EF4-FFF2-40B4-BE49-F238E27FC236}">
                <a16:creationId xmlns:a16="http://schemas.microsoft.com/office/drawing/2014/main" id="{C1A477C7-0A3F-3349-B47C-6774AE7C0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973138" cy="457200"/>
          </a:xfrm>
          <a:prstGeom prst="rect">
            <a:avLst/>
          </a:prstGeom>
          <a:solidFill>
            <a:srgbClr val="E9FFF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t=0</a:t>
            </a:r>
            <a:r>
              <a:rPr lang="zh-CN" altLang="en-US" sz="2400">
                <a:ea typeface="黑体" panose="02010609060101010101" pitchFamily="49" charset="-122"/>
              </a:rPr>
              <a:t>时</a:t>
            </a:r>
            <a:r>
              <a:rPr lang="en-US" altLang="zh-CN" sz="2400"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70662" name="Object 6">
            <a:extLst>
              <a:ext uri="{FF2B5EF4-FFF2-40B4-BE49-F238E27FC236}">
                <a16:creationId xmlns:a16="http://schemas.microsoft.com/office/drawing/2014/main" id="{FB6DDC9B-B491-6545-B4C9-2DBCD37EB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25538"/>
          <a:ext cx="1879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9" name="Equation" r:id="rId5" imgW="8483600" imgH="2343150" progId="Equation.3">
                  <p:embed/>
                </p:oleObj>
              </mc:Choice>
              <mc:Fallback>
                <p:oleObj name="Equation" r:id="rId5" imgW="8483600" imgH="2343150" progId="Equation.3">
                  <p:embed/>
                  <p:pic>
                    <p:nvPicPr>
                      <p:cNvPr id="70662" name="Object 6">
                        <a:extLst>
                          <a:ext uri="{FF2B5EF4-FFF2-40B4-BE49-F238E27FC236}">
                            <a16:creationId xmlns:a16="http://schemas.microsoft.com/office/drawing/2014/main" id="{FB6DDC9B-B491-6545-B4C9-2DBCD37EB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1879600" cy="517525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>
            <a:extLst>
              <a:ext uri="{FF2B5EF4-FFF2-40B4-BE49-F238E27FC236}">
                <a16:creationId xmlns:a16="http://schemas.microsoft.com/office/drawing/2014/main" id="{F380F640-DB37-814F-A385-D3F58B5C0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125538"/>
            <a:ext cx="1731963" cy="461962"/>
          </a:xfrm>
          <a:prstGeom prst="rect">
            <a:avLst/>
          </a:prstGeom>
          <a:solidFill>
            <a:srgbClr val="E9FFF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积分常数为</a:t>
            </a:r>
          </a:p>
        </p:txBody>
      </p:sp>
      <p:graphicFrame>
        <p:nvGraphicFramePr>
          <p:cNvPr id="70664" name="Object 8">
            <a:extLst>
              <a:ext uri="{FF2B5EF4-FFF2-40B4-BE49-F238E27FC236}">
                <a16:creationId xmlns:a16="http://schemas.microsoft.com/office/drawing/2014/main" id="{4605C6FE-A61F-1F45-A443-07F542072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196975"/>
          <a:ext cx="9731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0" name="Equation" r:id="rId7" imgW="4387850" imgH="2051050" progId="Equation.3">
                  <p:embed/>
                </p:oleObj>
              </mc:Choice>
              <mc:Fallback>
                <p:oleObj name="Equation" r:id="rId7" imgW="4387850" imgH="2051050" progId="Equation.3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4605C6FE-A61F-1F45-A443-07F542072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196975"/>
                        <a:ext cx="973137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>
            <a:extLst>
              <a:ext uri="{FF2B5EF4-FFF2-40B4-BE49-F238E27FC236}">
                <a16:creationId xmlns:a16="http://schemas.microsoft.com/office/drawing/2014/main" id="{E9D077DA-24E1-FD41-9B60-8D4926CCE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916113"/>
          <a:ext cx="21605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1" name="Equation" r:id="rId9" imgW="12141200" imgH="4533900" progId="Equation.3">
                  <p:embed/>
                </p:oleObj>
              </mc:Choice>
              <mc:Fallback>
                <p:oleObj name="Equation" r:id="rId9" imgW="12141200" imgH="4533900" progId="Equation.3">
                  <p:embed/>
                  <p:pic>
                    <p:nvPicPr>
                      <p:cNvPr id="70665" name="Object 9">
                        <a:extLst>
                          <a:ext uri="{FF2B5EF4-FFF2-40B4-BE49-F238E27FC236}">
                            <a16:creationId xmlns:a16="http://schemas.microsoft.com/office/drawing/2014/main" id="{E9D077DA-24E1-FD41-9B60-8D4926CCE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916113"/>
                        <a:ext cx="21605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AutoShape 10">
            <a:extLst>
              <a:ext uri="{FF2B5EF4-FFF2-40B4-BE49-F238E27FC236}">
                <a16:creationId xmlns:a16="http://schemas.microsoft.com/office/drawing/2014/main" id="{A6D4BB3B-ED64-3C44-9621-1A83A210B084}"/>
              </a:ext>
            </a:extLst>
          </p:cNvPr>
          <p:cNvSpPr>
            <a:spLocks/>
          </p:cNvSpPr>
          <p:nvPr/>
        </p:nvSpPr>
        <p:spPr bwMode="auto">
          <a:xfrm>
            <a:off x="5029200" y="13716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70667" name="Object 11">
            <a:extLst>
              <a:ext uri="{FF2B5EF4-FFF2-40B4-BE49-F238E27FC236}">
                <a16:creationId xmlns:a16="http://schemas.microsoft.com/office/drawing/2014/main" id="{1B4171E1-D619-FF4D-BF96-ABCE80877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708275"/>
          <a:ext cx="41751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2" name="Equation" r:id="rId11" imgW="22091650" imgH="4533900" progId="Equation.3">
                  <p:embed/>
                </p:oleObj>
              </mc:Choice>
              <mc:Fallback>
                <p:oleObj name="Equation" r:id="rId11" imgW="22091650" imgH="4533900" progId="Equation.3">
                  <p:embed/>
                  <p:pic>
                    <p:nvPicPr>
                      <p:cNvPr id="70667" name="Object 11">
                        <a:extLst>
                          <a:ext uri="{FF2B5EF4-FFF2-40B4-BE49-F238E27FC236}">
                            <a16:creationId xmlns:a16="http://schemas.microsoft.com/office/drawing/2014/main" id="{1B4171E1-D619-FF4D-BF96-ABCE80877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41751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>
            <a:extLst>
              <a:ext uri="{FF2B5EF4-FFF2-40B4-BE49-F238E27FC236}">
                <a16:creationId xmlns:a16="http://schemas.microsoft.com/office/drawing/2014/main" id="{96FDE8E6-DCC5-D749-A722-0EED7747A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221163"/>
          <a:ext cx="1663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3" name="公式" r:id="rId13" imgW="8483600" imgH="2635250" progId="Equation.3">
                  <p:embed/>
                </p:oleObj>
              </mc:Choice>
              <mc:Fallback>
                <p:oleObj name="公式" r:id="rId13" imgW="8483600" imgH="2635250" progId="Equation.3">
                  <p:embed/>
                  <p:pic>
                    <p:nvPicPr>
                      <p:cNvPr id="70669" name="Object 13">
                        <a:extLst>
                          <a:ext uri="{FF2B5EF4-FFF2-40B4-BE49-F238E27FC236}">
                            <a16:creationId xmlns:a16="http://schemas.microsoft.com/office/drawing/2014/main" id="{96FDE8E6-DCC5-D749-A722-0EED7747A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16637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>
            <a:extLst>
              <a:ext uri="{FF2B5EF4-FFF2-40B4-BE49-F238E27FC236}">
                <a16:creationId xmlns:a16="http://schemas.microsoft.com/office/drawing/2014/main" id="{DBB43832-B55A-6247-A8BF-84C8E6C2C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005263"/>
          <a:ext cx="34940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4" name="Equation" r:id="rId15" imgW="19018250" imgH="4533900" progId="Equation.3">
                  <p:embed/>
                </p:oleObj>
              </mc:Choice>
              <mc:Fallback>
                <p:oleObj name="Equation" r:id="rId15" imgW="19018250" imgH="4533900" progId="Equation.3">
                  <p:embed/>
                  <p:pic>
                    <p:nvPicPr>
                      <p:cNvPr id="70670" name="Object 14">
                        <a:extLst>
                          <a:ext uri="{FF2B5EF4-FFF2-40B4-BE49-F238E27FC236}">
                            <a16:creationId xmlns:a16="http://schemas.microsoft.com/office/drawing/2014/main" id="{DBB43832-B55A-6247-A8BF-84C8E6C2C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05263"/>
                        <a:ext cx="34940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1" name="Text Box 15">
            <a:extLst>
              <a:ext uri="{FF2B5EF4-FFF2-40B4-BE49-F238E27FC236}">
                <a16:creationId xmlns:a16="http://schemas.microsoft.com/office/drawing/2014/main" id="{F91FE94E-7709-9E4F-8A9E-BF747A7DE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81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积分，得</a:t>
            </a:r>
          </a:p>
        </p:txBody>
      </p:sp>
      <p:graphicFrame>
        <p:nvGraphicFramePr>
          <p:cNvPr id="70672" name="Object 16">
            <a:extLst>
              <a:ext uri="{FF2B5EF4-FFF2-40B4-BE49-F238E27FC236}">
                <a16:creationId xmlns:a16="http://schemas.microsoft.com/office/drawing/2014/main" id="{6924815F-0E29-364B-9BBB-3E846203B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941888"/>
          <a:ext cx="41227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5" name="Equation" r:id="rId17" imgW="21209000" imgH="4533900" progId="Equation.3">
                  <p:embed/>
                </p:oleObj>
              </mc:Choice>
              <mc:Fallback>
                <p:oleObj name="Equation" r:id="rId17" imgW="21209000" imgH="4533900" progId="Equation.3">
                  <p:embed/>
                  <p:pic>
                    <p:nvPicPr>
                      <p:cNvPr id="70672" name="Object 16">
                        <a:extLst>
                          <a:ext uri="{FF2B5EF4-FFF2-40B4-BE49-F238E27FC236}">
                            <a16:creationId xmlns:a16="http://schemas.microsoft.com/office/drawing/2014/main" id="{6924815F-0E29-364B-9BBB-3E846203B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41888"/>
                        <a:ext cx="41227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Rectangle 17">
            <a:extLst>
              <a:ext uri="{FF2B5EF4-FFF2-40B4-BE49-F238E27FC236}">
                <a16:creationId xmlns:a16="http://schemas.microsoft.com/office/drawing/2014/main" id="{D466624A-8AD1-E14A-97B8-111947E93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743200"/>
            <a:ext cx="4953000" cy="1066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70674" name="Rectangle 18">
            <a:extLst>
              <a:ext uri="{FF2B5EF4-FFF2-40B4-BE49-F238E27FC236}">
                <a16:creationId xmlns:a16="http://schemas.microsoft.com/office/drawing/2014/main" id="{1D739DD4-ED8A-4740-B744-08FFB89CA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876800"/>
            <a:ext cx="4800600" cy="1143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70675" name="AutoShape 19">
            <a:extLst>
              <a:ext uri="{FF2B5EF4-FFF2-40B4-BE49-F238E27FC236}">
                <a16:creationId xmlns:a16="http://schemas.microsoft.com/office/drawing/2014/main" id="{CC8CEDAE-320F-214E-90B8-1EFCDD634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8100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70676" name="AutoShape 20">
            <a:extLst>
              <a:ext uri="{FF2B5EF4-FFF2-40B4-BE49-F238E27FC236}">
                <a16:creationId xmlns:a16="http://schemas.microsoft.com/office/drawing/2014/main" id="{7CDDFE92-2DBD-C044-BB17-AC98480499B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105400" y="228600"/>
            <a:ext cx="762000" cy="8667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7" name="Text Box 21">
            <a:extLst>
              <a:ext uri="{FF2B5EF4-FFF2-40B4-BE49-F238E27FC236}">
                <a16:creationId xmlns:a16="http://schemas.microsoft.com/office/drawing/2014/main" id="{4E5D3BBD-07BE-4340-8186-A93CACED0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040438"/>
            <a:ext cx="18415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积分</a:t>
            </a:r>
            <a:r>
              <a:rPr lang="en-US" altLang="zh-CN" sz="2400">
                <a:ea typeface="黑体" panose="02010609060101010101" pitchFamily="49" charset="-122"/>
              </a:rPr>
              <a:t>(3) </a:t>
            </a:r>
            <a:r>
              <a:rPr lang="en-US" altLang="zh-CN" sz="2400" i="1">
                <a:ea typeface="黑体" panose="02010609060101010101" pitchFamily="49" charset="-122"/>
              </a:rPr>
              <a:t>z </a:t>
            </a:r>
            <a:r>
              <a:rPr lang="en-US" altLang="zh-CN" sz="2400">
                <a:ea typeface="黑体" panose="02010609060101010101" pitchFamily="49" charset="-122"/>
              </a:rPr>
              <a:t>≡ 0</a:t>
            </a:r>
          </a:p>
        </p:txBody>
      </p:sp>
      <p:sp>
        <p:nvSpPr>
          <p:cNvPr id="70678" name="Rectangle 22">
            <a:extLst>
              <a:ext uri="{FF2B5EF4-FFF2-40B4-BE49-F238E27FC236}">
                <a16:creationId xmlns:a16="http://schemas.microsoft.com/office/drawing/2014/main" id="{C25F3866-6D54-7045-BA63-3A191E3C9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6019800"/>
            <a:ext cx="14478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E4D7C7D-4625-444C-9E91-F3D89F141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1888" y="2762250"/>
          <a:ext cx="14843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6" name="Equation" r:id="rId19" imgW="5702300" imgH="4533900" progId="Equation.DSMT4">
                  <p:embed/>
                </p:oleObj>
              </mc:Choice>
              <mc:Fallback>
                <p:oleObj name="Equation" r:id="rId19" imgW="5702300" imgH="45339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E4D7C7D-4625-444C-9E91-F3D89F141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2762250"/>
                        <a:ext cx="1484312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EC3E2E5-5645-42BD-A713-A60735224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34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nimBg="1" autoUpdateAnimBg="0"/>
      <p:bldP spid="70663" grpId="0" animBg="1"/>
      <p:bldP spid="70666" grpId="0" animBg="1"/>
      <p:bldP spid="70671" grpId="0" autoUpdateAnimBg="0"/>
      <p:bldP spid="70673" grpId="0" animBg="1"/>
      <p:bldP spid="70674" grpId="0" animBg="1"/>
      <p:bldP spid="70675" grpId="0" animBg="1"/>
      <p:bldP spid="70677" grpId="0" autoUpdateAnimBg="0"/>
      <p:bldP spid="7067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6" name="Rectangle 20">
            <a:extLst>
              <a:ext uri="{FF2B5EF4-FFF2-40B4-BE49-F238E27FC236}">
                <a16:creationId xmlns:a16="http://schemas.microsoft.com/office/drawing/2014/main" id="{A0119FD6-1DA9-CE48-A644-47572A413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5888"/>
            <a:ext cx="8304213" cy="1800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7:  </a:t>
            </a:r>
            <a:r>
              <a:rPr lang="en-US" altLang="zh-CN" sz="2800" dirty="0">
                <a:ea typeface="黑体" panose="02010609060101010101" pitchFamily="49" charset="-122"/>
              </a:rPr>
              <a:t>1.27)</a:t>
            </a:r>
            <a:r>
              <a:rPr lang="zh-CN" altLang="en-US" sz="2800" dirty="0">
                <a:ea typeface="黑体" panose="02010609060101010101" pitchFamily="49" charset="-122"/>
              </a:rPr>
              <a:t>一质点自一水平放置的光滑固定圆柱面凸面的最高点自由滑下。问滑至何处，此质点将离开圆柱面？假定圆柱体的半径为</a:t>
            </a:r>
            <a:r>
              <a:rPr lang="en-US" altLang="zh-CN" sz="2800" dirty="0">
                <a:ea typeface="黑体" panose="02010609060101010101" pitchFamily="49" charset="-122"/>
              </a:rPr>
              <a:t>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 dirty="0">
              <a:ea typeface="黑体" panose="02010609060101010101" pitchFamily="49" charset="-122"/>
            </a:endParaRPr>
          </a:p>
        </p:txBody>
      </p:sp>
      <p:grpSp>
        <p:nvGrpSpPr>
          <p:cNvPr id="55402" name="Group 106">
            <a:extLst>
              <a:ext uri="{FF2B5EF4-FFF2-40B4-BE49-F238E27FC236}">
                <a16:creationId xmlns:a16="http://schemas.microsoft.com/office/drawing/2014/main" id="{B3E53D61-782B-C14B-81C9-B66A70D7F492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3500438"/>
            <a:ext cx="4267200" cy="2946400"/>
            <a:chOff x="2928" y="2128"/>
            <a:chExt cx="2688" cy="1856"/>
          </a:xfrm>
        </p:grpSpPr>
        <p:pic>
          <p:nvPicPr>
            <p:cNvPr id="47120" name="Picture 107" descr="0306">
              <a:extLst>
                <a:ext uri="{FF2B5EF4-FFF2-40B4-BE49-F238E27FC236}">
                  <a16:creationId xmlns:a16="http://schemas.microsoft.com/office/drawing/2014/main" id="{7CE68A12-8A78-084D-AAE5-37C722D495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128"/>
              <a:ext cx="2688" cy="1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7121" name="Object 108">
              <a:extLst>
                <a:ext uri="{FF2B5EF4-FFF2-40B4-BE49-F238E27FC236}">
                  <a16:creationId xmlns:a16="http://schemas.microsoft.com/office/drawing/2014/main" id="{68B39C5B-F88A-9245-BF8A-F294F5F6DA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2928"/>
            <a:ext cx="2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18" name="Equation" r:id="rId4" imgW="1606550" imgH="2635250" progId="Equation.3">
                    <p:embed/>
                  </p:oleObj>
                </mc:Choice>
                <mc:Fallback>
                  <p:oleObj name="Equation" r:id="rId4" imgW="1606550" imgH="2635250" progId="Equation.3">
                    <p:embed/>
                    <p:pic>
                      <p:nvPicPr>
                        <p:cNvPr id="47121" name="Object 108">
                          <a:extLst>
                            <a:ext uri="{FF2B5EF4-FFF2-40B4-BE49-F238E27FC236}">
                              <a16:creationId xmlns:a16="http://schemas.microsoft.com/office/drawing/2014/main" id="{68B39C5B-F88A-9245-BF8A-F294F5F6DA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928"/>
                          <a:ext cx="210" cy="3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405" name="Text Box 109">
            <a:extLst>
              <a:ext uri="{FF2B5EF4-FFF2-40B4-BE49-F238E27FC236}">
                <a16:creationId xmlns:a16="http://schemas.microsoft.com/office/drawing/2014/main" id="{C16FCE2B-00FB-C94F-B5EE-2A155B44F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0"/>
            <a:ext cx="898525" cy="51911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</a:p>
        </p:txBody>
      </p:sp>
      <p:grpSp>
        <p:nvGrpSpPr>
          <p:cNvPr id="55415" name="Group 119">
            <a:extLst>
              <a:ext uri="{FF2B5EF4-FFF2-40B4-BE49-F238E27FC236}">
                <a16:creationId xmlns:a16="http://schemas.microsoft.com/office/drawing/2014/main" id="{9E9CA208-8E7C-5B40-A26C-3D0038CA4154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4759325"/>
            <a:ext cx="1546225" cy="1620838"/>
            <a:chOff x="4241" y="1162"/>
            <a:chExt cx="974" cy="1021"/>
          </a:xfrm>
        </p:grpSpPr>
        <p:sp>
          <p:nvSpPr>
            <p:cNvPr id="47116" name="AutoShape 110">
              <a:extLst>
                <a:ext uri="{FF2B5EF4-FFF2-40B4-BE49-F238E27FC236}">
                  <a16:creationId xmlns:a16="http://schemas.microsoft.com/office/drawing/2014/main" id="{63DFAD57-BEF3-0847-BCB4-6DC5FBF3619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241" y="1162"/>
              <a:ext cx="726" cy="816"/>
            </a:xfrm>
            <a:prstGeom prst="rtTriangl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  <p:graphicFrame>
          <p:nvGraphicFramePr>
            <p:cNvPr id="47117" name="Object 111">
              <a:extLst>
                <a:ext uri="{FF2B5EF4-FFF2-40B4-BE49-F238E27FC236}">
                  <a16:creationId xmlns:a16="http://schemas.microsoft.com/office/drawing/2014/main" id="{7DADC70E-C8AA-8B4F-A737-CF8558398B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1480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19" name="公式" r:id="rId6" imgW="19050" imgH="38100" progId="Equation.3">
                    <p:embed/>
                  </p:oleObj>
                </mc:Choice>
                <mc:Fallback>
                  <p:oleObj name="公式" r:id="rId6" imgW="19050" imgH="38100" progId="Equation.3">
                    <p:embed/>
                    <p:pic>
                      <p:nvPicPr>
                        <p:cNvPr id="47117" name="Object 111">
                          <a:extLst>
                            <a:ext uri="{FF2B5EF4-FFF2-40B4-BE49-F238E27FC236}">
                              <a16:creationId xmlns:a16="http://schemas.microsoft.com/office/drawing/2014/main" id="{7DADC70E-C8AA-8B4F-A737-CF8558398B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480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13">
              <a:extLst>
                <a:ext uri="{FF2B5EF4-FFF2-40B4-BE49-F238E27FC236}">
                  <a16:creationId xmlns:a16="http://schemas.microsoft.com/office/drawing/2014/main" id="{40DE76C9-E350-0D4D-A81A-300285A005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0" y="1727"/>
            <a:ext cx="14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0" name="公式" r:id="rId8" imgW="19050" imgH="44450" progId="Equation.3">
                    <p:embed/>
                  </p:oleObj>
                </mc:Choice>
                <mc:Fallback>
                  <p:oleObj name="公式" r:id="rId8" imgW="19050" imgH="44450" progId="Equation.3">
                    <p:embed/>
                    <p:pic>
                      <p:nvPicPr>
                        <p:cNvPr id="47118" name="Object 113">
                          <a:extLst>
                            <a:ext uri="{FF2B5EF4-FFF2-40B4-BE49-F238E27FC236}">
                              <a16:creationId xmlns:a16="http://schemas.microsoft.com/office/drawing/2014/main" id="{40DE76C9-E350-0D4D-A81A-300285A005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1727"/>
                          <a:ext cx="145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16">
              <a:extLst>
                <a:ext uri="{FF2B5EF4-FFF2-40B4-BE49-F238E27FC236}">
                  <a16:creationId xmlns:a16="http://schemas.microsoft.com/office/drawing/2014/main" id="{E2E21FD6-AD7B-EA45-A8E9-C38D654166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1979"/>
            <a:ext cx="18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1" name="公式" r:id="rId10" imgW="19050" imgH="19050" progId="Equation.3">
                    <p:embed/>
                  </p:oleObj>
                </mc:Choice>
                <mc:Fallback>
                  <p:oleObj name="公式" r:id="rId10" imgW="19050" imgH="19050" progId="Equation.3">
                    <p:embed/>
                    <p:pic>
                      <p:nvPicPr>
                        <p:cNvPr id="47119" name="Object 116">
                          <a:extLst>
                            <a:ext uri="{FF2B5EF4-FFF2-40B4-BE49-F238E27FC236}">
                              <a16:creationId xmlns:a16="http://schemas.microsoft.com/office/drawing/2014/main" id="{E2E21FD6-AD7B-EA45-A8E9-C38D654166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979"/>
                          <a:ext cx="18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416" name="Text Box 120">
            <a:extLst>
              <a:ext uri="{FF2B5EF4-FFF2-40B4-BE49-F238E27FC236}">
                <a16:creationId xmlns:a16="http://schemas.microsoft.com/office/drawing/2014/main" id="{BFDAC57B-426C-5040-9B3E-05227EFE1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484313"/>
            <a:ext cx="4494212" cy="461962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受力分析如图。选什么坐标系？</a:t>
            </a:r>
          </a:p>
        </p:txBody>
      </p:sp>
      <p:sp>
        <p:nvSpPr>
          <p:cNvPr id="55417" name="AutoShape 121">
            <a:extLst>
              <a:ext uri="{FF2B5EF4-FFF2-40B4-BE49-F238E27FC236}">
                <a16:creationId xmlns:a16="http://schemas.microsoft.com/office/drawing/2014/main" id="{5D6D6DB5-AE58-A243-B011-0442AA993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133600"/>
            <a:ext cx="504825" cy="1512888"/>
          </a:xfrm>
          <a:prstGeom prst="foldedCorner">
            <a:avLst>
              <a:gd name="adj" fmla="val 12500"/>
            </a:avLst>
          </a:prstGeom>
          <a:solidFill>
            <a:srgbClr val="E9FFF9"/>
          </a:solidFill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直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角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坐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标</a:t>
            </a:r>
          </a:p>
        </p:txBody>
      </p:sp>
      <p:sp>
        <p:nvSpPr>
          <p:cNvPr id="55418" name="AutoShape 122">
            <a:extLst>
              <a:ext uri="{FF2B5EF4-FFF2-40B4-BE49-F238E27FC236}">
                <a16:creationId xmlns:a16="http://schemas.microsoft.com/office/drawing/2014/main" id="{9DE31207-E13D-0F40-9736-86FF8C472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789363"/>
            <a:ext cx="504825" cy="1223962"/>
          </a:xfrm>
          <a:prstGeom prst="foldedCorner">
            <a:avLst>
              <a:gd name="adj" fmla="val 12500"/>
            </a:avLst>
          </a:prstGeom>
          <a:solidFill>
            <a:srgbClr val="E9FFF9"/>
          </a:solidFill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极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坐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标</a:t>
            </a:r>
          </a:p>
        </p:txBody>
      </p:sp>
      <p:sp>
        <p:nvSpPr>
          <p:cNvPr id="55419" name="AutoShape 123">
            <a:extLst>
              <a:ext uri="{FF2B5EF4-FFF2-40B4-BE49-F238E27FC236}">
                <a16:creationId xmlns:a16="http://schemas.microsoft.com/office/drawing/2014/main" id="{3C488800-5275-344B-88B9-315622223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084763"/>
            <a:ext cx="504825" cy="1512887"/>
          </a:xfrm>
          <a:prstGeom prst="foldedCorner">
            <a:avLst>
              <a:gd name="adj" fmla="val 12500"/>
            </a:avLst>
          </a:prstGeom>
          <a:solidFill>
            <a:srgbClr val="E9FFF9"/>
          </a:solidFill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自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然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坐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标</a:t>
            </a:r>
          </a:p>
        </p:txBody>
      </p:sp>
      <p:graphicFrame>
        <p:nvGraphicFramePr>
          <p:cNvPr id="47114" name="对象 1">
            <a:extLst>
              <a:ext uri="{FF2B5EF4-FFF2-40B4-BE49-F238E27FC236}">
                <a16:creationId xmlns:a16="http://schemas.microsoft.com/office/drawing/2014/main" id="{B928376C-57E1-B747-8AA5-E53A0CD66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25" y="1933575"/>
          <a:ext cx="5873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2" name="Equation" r:id="rId12" imgW="27063700" imgH="8483600" progId="Equation.DSMT4">
                  <p:embed/>
                </p:oleObj>
              </mc:Choice>
              <mc:Fallback>
                <p:oleObj name="Equation" r:id="rId12" imgW="27063700" imgH="8483600" progId="Equation.DSMT4">
                  <p:embed/>
                  <p:pic>
                    <p:nvPicPr>
                      <p:cNvPr id="47114" name="对象 1">
                        <a:extLst>
                          <a:ext uri="{FF2B5EF4-FFF2-40B4-BE49-F238E27FC236}">
                            <a16:creationId xmlns:a16="http://schemas.microsoft.com/office/drawing/2014/main" id="{B928376C-57E1-B747-8AA5-E53A0CD66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933575"/>
                        <a:ext cx="5873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对象 101">
            <a:extLst>
              <a:ext uri="{FF2B5EF4-FFF2-40B4-BE49-F238E27FC236}">
                <a16:creationId xmlns:a16="http://schemas.microsoft.com/office/drawing/2014/main" id="{E0FE1580-2133-1E44-97AD-0DB3D8646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25" y="3805238"/>
          <a:ext cx="42862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3" name="Equation" r:id="rId14" imgW="19748500" imgH="9067800" progId="Equation.DSMT4">
                  <p:embed/>
                </p:oleObj>
              </mc:Choice>
              <mc:Fallback>
                <p:oleObj name="Equation" r:id="rId14" imgW="19748500" imgH="9067800" progId="Equation.DSMT4">
                  <p:embed/>
                  <p:pic>
                    <p:nvPicPr>
                      <p:cNvPr id="47115" name="对象 101">
                        <a:extLst>
                          <a:ext uri="{FF2B5EF4-FFF2-40B4-BE49-F238E27FC236}">
                            <a16:creationId xmlns:a16="http://schemas.microsoft.com/office/drawing/2014/main" id="{E0FE1580-2133-1E44-97AD-0DB3D8646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805238"/>
                        <a:ext cx="42862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9BBF42-6DA7-4268-B8B8-0B882719F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FBAB97-3CF8-9C41-A72D-6304CE41F399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173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4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6" grpId="0" animBg="1" autoUpdateAnimBg="0"/>
      <p:bldP spid="55405" grpId="0" animBg="1" autoUpdateAnimBg="0"/>
      <p:bldP spid="55416" grpId="0" animBg="1"/>
      <p:bldP spid="55417" grpId="0" animBg="1"/>
      <p:bldP spid="55418" grpId="0" animBg="1"/>
      <p:bldP spid="554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43" name="AutoShape 123">
            <a:extLst>
              <a:ext uri="{FF2B5EF4-FFF2-40B4-BE49-F238E27FC236}">
                <a16:creationId xmlns:a16="http://schemas.microsoft.com/office/drawing/2014/main" id="{264F2C46-81AB-F84C-AEA4-80AA3F93B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6957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56444" name="Object 124">
            <a:extLst>
              <a:ext uri="{FF2B5EF4-FFF2-40B4-BE49-F238E27FC236}">
                <a16:creationId xmlns:a16="http://schemas.microsoft.com/office/drawing/2014/main" id="{13EB5838-BA4B-5245-B634-4A2929E81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8" y="4076700"/>
          <a:ext cx="38195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2" name="Equation" r:id="rId3" imgW="16821150" imgH="2635250" progId="Equation.3">
                  <p:embed/>
                </p:oleObj>
              </mc:Choice>
              <mc:Fallback>
                <p:oleObj name="Equation" r:id="rId3" imgW="16821150" imgH="2635250" progId="Equation.3">
                  <p:embed/>
                  <p:pic>
                    <p:nvPicPr>
                      <p:cNvPr id="56444" name="Object 124">
                        <a:extLst>
                          <a:ext uri="{FF2B5EF4-FFF2-40B4-BE49-F238E27FC236}">
                            <a16:creationId xmlns:a16="http://schemas.microsoft.com/office/drawing/2014/main" id="{13EB5838-BA4B-5245-B634-4A2929E81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076700"/>
                        <a:ext cx="38195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45" name="AutoShape 125">
            <a:extLst>
              <a:ext uri="{FF2B5EF4-FFF2-40B4-BE49-F238E27FC236}">
                <a16:creationId xmlns:a16="http://schemas.microsoft.com/office/drawing/2014/main" id="{764FDF94-407B-6846-8EAF-7B906C679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529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56446" name="Object 126">
            <a:extLst>
              <a:ext uri="{FF2B5EF4-FFF2-40B4-BE49-F238E27FC236}">
                <a16:creationId xmlns:a16="http://schemas.microsoft.com/office/drawing/2014/main" id="{3BC0EFE3-33A3-5D4A-9FCC-66FC584C2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3" y="4052888"/>
          <a:ext cx="34702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3" name="Equation" r:id="rId5" imgW="14338300" imgH="2635250" progId="Equation.3">
                  <p:embed/>
                </p:oleObj>
              </mc:Choice>
              <mc:Fallback>
                <p:oleObj name="Equation" r:id="rId5" imgW="14338300" imgH="2635250" progId="Equation.3">
                  <p:embed/>
                  <p:pic>
                    <p:nvPicPr>
                      <p:cNvPr id="56446" name="Object 126">
                        <a:extLst>
                          <a:ext uri="{FF2B5EF4-FFF2-40B4-BE49-F238E27FC236}">
                            <a16:creationId xmlns:a16="http://schemas.microsoft.com/office/drawing/2014/main" id="{3BC0EFE3-33A3-5D4A-9FCC-66FC584C2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4052888"/>
                        <a:ext cx="34702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47" name="AutoShape 127">
            <a:extLst>
              <a:ext uri="{FF2B5EF4-FFF2-40B4-BE49-F238E27FC236}">
                <a16:creationId xmlns:a16="http://schemas.microsoft.com/office/drawing/2014/main" id="{09220013-B4CD-DA49-BE12-74B2AF5BB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0673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56448" name="AutoShape 128">
            <a:extLst>
              <a:ext uri="{FF2B5EF4-FFF2-40B4-BE49-F238E27FC236}">
                <a16:creationId xmlns:a16="http://schemas.microsoft.com/office/drawing/2014/main" id="{750FCE12-7F05-5C4F-B3AF-F362078E5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0673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56449" name="Object 129">
            <a:extLst>
              <a:ext uri="{FF2B5EF4-FFF2-40B4-BE49-F238E27FC236}">
                <a16:creationId xmlns:a16="http://schemas.microsoft.com/office/drawing/2014/main" id="{13ACB50F-C5F5-D44B-97FE-4677078AC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941888"/>
          <a:ext cx="37338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4" r:id="rId7" imgW="14922500" imgH="2635250" progId="Equation.3">
                  <p:embed/>
                </p:oleObj>
              </mc:Choice>
              <mc:Fallback>
                <p:oleObj r:id="rId7" imgW="14922500" imgH="2635250" progId="Equation.3">
                  <p:embed/>
                  <p:pic>
                    <p:nvPicPr>
                      <p:cNvPr id="56449" name="Object 129">
                        <a:extLst>
                          <a:ext uri="{FF2B5EF4-FFF2-40B4-BE49-F238E27FC236}">
                            <a16:creationId xmlns:a16="http://schemas.microsoft.com/office/drawing/2014/main" id="{13ACB50F-C5F5-D44B-97FE-4677078AC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41888"/>
                        <a:ext cx="37338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50" name="Object 130">
            <a:extLst>
              <a:ext uri="{FF2B5EF4-FFF2-40B4-BE49-F238E27FC236}">
                <a16:creationId xmlns:a16="http://schemas.microsoft.com/office/drawing/2014/main" id="{2DC8F182-8107-734C-82CF-09BCC7982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991100"/>
          <a:ext cx="3200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5" r:id="rId9" imgW="13601700" imgH="2635250" progId="Equation.3">
                  <p:embed/>
                </p:oleObj>
              </mc:Choice>
              <mc:Fallback>
                <p:oleObj r:id="rId9" imgW="13601700" imgH="2635250" progId="Equation.3">
                  <p:embed/>
                  <p:pic>
                    <p:nvPicPr>
                      <p:cNvPr id="56450" name="Object 130">
                        <a:extLst>
                          <a:ext uri="{FF2B5EF4-FFF2-40B4-BE49-F238E27FC236}">
                            <a16:creationId xmlns:a16="http://schemas.microsoft.com/office/drawing/2014/main" id="{2DC8F182-8107-734C-82CF-09BCC7982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91100"/>
                        <a:ext cx="3200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AutoShape 132">
            <a:extLst>
              <a:ext uri="{FF2B5EF4-FFF2-40B4-BE49-F238E27FC236}">
                <a16:creationId xmlns:a16="http://schemas.microsoft.com/office/drawing/2014/main" id="{370D05BE-1D36-754A-8A1B-ED3363A1B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504825" cy="1512888"/>
          </a:xfrm>
          <a:prstGeom prst="foldedCorner">
            <a:avLst>
              <a:gd name="adj" fmla="val 12500"/>
            </a:avLst>
          </a:prstGeom>
          <a:solidFill>
            <a:srgbClr val="E9FFF9"/>
          </a:solidFill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自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然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坐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标</a:t>
            </a:r>
          </a:p>
        </p:txBody>
      </p:sp>
      <p:graphicFrame>
        <p:nvGraphicFramePr>
          <p:cNvPr id="48139" name="对象 39">
            <a:extLst>
              <a:ext uri="{FF2B5EF4-FFF2-40B4-BE49-F238E27FC236}">
                <a16:creationId xmlns:a16="http://schemas.microsoft.com/office/drawing/2014/main" id="{BC11D945-F8C0-2748-ABE1-F5B45AFC3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938" y="301625"/>
          <a:ext cx="3714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6" name="Equation" r:id="rId11" imgW="17113250" imgH="8483600" progId="Equation.DSMT4">
                  <p:embed/>
                </p:oleObj>
              </mc:Choice>
              <mc:Fallback>
                <p:oleObj name="Equation" r:id="rId11" imgW="17113250" imgH="8483600" progId="Equation.DSMT4">
                  <p:embed/>
                  <p:pic>
                    <p:nvPicPr>
                      <p:cNvPr id="48139" name="对象 39">
                        <a:extLst>
                          <a:ext uri="{FF2B5EF4-FFF2-40B4-BE49-F238E27FC236}">
                            <a16:creationId xmlns:a16="http://schemas.microsoft.com/office/drawing/2014/main" id="{BC11D945-F8C0-2748-ABE1-F5B45AFC3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01625"/>
                        <a:ext cx="3714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对象 40">
            <a:extLst>
              <a:ext uri="{FF2B5EF4-FFF2-40B4-BE49-F238E27FC236}">
                <a16:creationId xmlns:a16="http://schemas.microsoft.com/office/drawing/2014/main" id="{2346F9F3-382A-664A-8E4B-95FA7C949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2687638"/>
          <a:ext cx="5143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7" name="Equation" r:id="rId13" imgW="23698200" imgH="4533900" progId="Equation.DSMT4">
                  <p:embed/>
                </p:oleObj>
              </mc:Choice>
              <mc:Fallback>
                <p:oleObj name="Equation" r:id="rId13" imgW="23698200" imgH="4533900" progId="Equation.DSMT4">
                  <p:embed/>
                  <p:pic>
                    <p:nvPicPr>
                      <p:cNvPr id="48140" name="对象 40">
                        <a:extLst>
                          <a:ext uri="{FF2B5EF4-FFF2-40B4-BE49-F238E27FC236}">
                            <a16:creationId xmlns:a16="http://schemas.microsoft.com/office/drawing/2014/main" id="{2346F9F3-382A-664A-8E4B-95FA7C949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687638"/>
                        <a:ext cx="5143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590BDB2-E5E4-4DF6-A2F3-126435242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25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43" grpId="0" animBg="1"/>
      <p:bldP spid="56445" grpId="0" animBg="1"/>
      <p:bldP spid="56447" grpId="0" animBg="1"/>
      <p:bldP spid="5644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86" name="Object 42">
            <a:extLst>
              <a:ext uri="{FF2B5EF4-FFF2-40B4-BE49-F238E27FC236}">
                <a16:creationId xmlns:a16="http://schemas.microsoft.com/office/drawing/2014/main" id="{7F71E262-92D3-B842-BF6F-E1B9CC48F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700213"/>
          <a:ext cx="2314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0" name="Equation" r:id="rId3" imgW="11849100" imgH="4533900" progId="Equation.3">
                  <p:embed/>
                </p:oleObj>
              </mc:Choice>
              <mc:Fallback>
                <p:oleObj name="Equation" r:id="rId3" imgW="11849100" imgH="4533900" progId="Equation.3">
                  <p:embed/>
                  <p:pic>
                    <p:nvPicPr>
                      <p:cNvPr id="57386" name="Object 42">
                        <a:extLst>
                          <a:ext uri="{FF2B5EF4-FFF2-40B4-BE49-F238E27FC236}">
                            <a16:creationId xmlns:a16="http://schemas.microsoft.com/office/drawing/2014/main" id="{7F71E262-92D3-B842-BF6F-E1B9CC48F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00213"/>
                        <a:ext cx="23145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7" name="Object 43">
            <a:extLst>
              <a:ext uri="{FF2B5EF4-FFF2-40B4-BE49-F238E27FC236}">
                <a16:creationId xmlns:a16="http://schemas.microsoft.com/office/drawing/2014/main" id="{10E5188A-BFEC-4949-9BD2-0F9147DCE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1824038"/>
          <a:ext cx="12811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1" name="Equation" r:id="rId5" imgW="5118100" imgH="2635250" progId="Equation.3">
                  <p:embed/>
                </p:oleObj>
              </mc:Choice>
              <mc:Fallback>
                <p:oleObj name="Equation" r:id="rId5" imgW="5118100" imgH="2635250" progId="Equation.3">
                  <p:embed/>
                  <p:pic>
                    <p:nvPicPr>
                      <p:cNvPr id="57387" name="Object 43">
                        <a:extLst>
                          <a:ext uri="{FF2B5EF4-FFF2-40B4-BE49-F238E27FC236}">
                            <a16:creationId xmlns:a16="http://schemas.microsoft.com/office/drawing/2014/main" id="{10E5188A-BFEC-4949-9BD2-0F9147DCE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824038"/>
                        <a:ext cx="12811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8" name="AutoShape 44">
            <a:extLst>
              <a:ext uri="{FF2B5EF4-FFF2-40B4-BE49-F238E27FC236}">
                <a16:creationId xmlns:a16="http://schemas.microsoft.com/office/drawing/2014/main" id="{AC540109-B231-FD4C-885A-AD2375C38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900238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57389" name="Rectangle 45">
            <a:extLst>
              <a:ext uri="{FF2B5EF4-FFF2-40B4-BE49-F238E27FC236}">
                <a16:creationId xmlns:a16="http://schemas.microsoft.com/office/drawing/2014/main" id="{F81E119D-B5A0-ED4B-8E3A-5B4481CA9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0" y="1820863"/>
            <a:ext cx="2708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的适用范围为</a:t>
            </a:r>
          </a:p>
        </p:txBody>
      </p:sp>
      <p:sp>
        <p:nvSpPr>
          <p:cNvPr id="57390" name="AutoShape 46">
            <a:extLst>
              <a:ext uri="{FF2B5EF4-FFF2-40B4-BE49-F238E27FC236}">
                <a16:creationId xmlns:a16="http://schemas.microsoft.com/office/drawing/2014/main" id="{C6228A46-4A38-DB4B-9692-A59FA6126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814638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pSp>
        <p:nvGrpSpPr>
          <p:cNvPr id="57391" name="Group 47">
            <a:extLst>
              <a:ext uri="{FF2B5EF4-FFF2-40B4-BE49-F238E27FC236}">
                <a16:creationId xmlns:a16="http://schemas.microsoft.com/office/drawing/2014/main" id="{105FB882-2540-5D42-9224-6FAA285230B5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565400"/>
            <a:ext cx="5211763" cy="889000"/>
            <a:chOff x="1344" y="1008"/>
            <a:chExt cx="3283" cy="560"/>
          </a:xfrm>
        </p:grpSpPr>
        <p:graphicFrame>
          <p:nvGraphicFramePr>
            <p:cNvPr id="49162" name="Object 48">
              <a:extLst>
                <a:ext uri="{FF2B5EF4-FFF2-40B4-BE49-F238E27FC236}">
                  <a16:creationId xmlns:a16="http://schemas.microsoft.com/office/drawing/2014/main" id="{7BE08BF1-6B4A-7E44-9538-72B0655EE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008"/>
            <a:ext cx="110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2" name="公式" r:id="rId7" imgW="8921750" imgH="4533900" progId="Equation.3">
                    <p:embed/>
                  </p:oleObj>
                </mc:Choice>
                <mc:Fallback>
                  <p:oleObj name="公式" r:id="rId7" imgW="8921750" imgH="4533900" progId="Equation.3">
                    <p:embed/>
                    <p:pic>
                      <p:nvPicPr>
                        <p:cNvPr id="49162" name="Object 48">
                          <a:extLst>
                            <a:ext uri="{FF2B5EF4-FFF2-40B4-BE49-F238E27FC236}">
                              <a16:creationId xmlns:a16="http://schemas.microsoft.com/office/drawing/2014/main" id="{7BE08BF1-6B4A-7E44-9538-72B0655EE7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08"/>
                          <a:ext cx="110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3" name="Rectangle 49">
              <a:extLst>
                <a:ext uri="{FF2B5EF4-FFF2-40B4-BE49-F238E27FC236}">
                  <a16:creationId xmlns:a16="http://schemas.microsoft.com/office/drawing/2014/main" id="{189ECAD2-17E0-584D-890E-6354AEC2D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102"/>
              <a:ext cx="32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ea typeface="黑体" panose="02010609060101010101" pitchFamily="49" charset="-122"/>
                </a:rPr>
                <a:t>当                        时滑块脱离球面</a:t>
              </a:r>
            </a:p>
          </p:txBody>
        </p:sp>
      </p:grpSp>
      <p:sp>
        <p:nvSpPr>
          <p:cNvPr id="57395" name="Rectangle 51">
            <a:extLst>
              <a:ext uri="{FF2B5EF4-FFF2-40B4-BE49-F238E27FC236}">
                <a16:creationId xmlns:a16="http://schemas.microsoft.com/office/drawing/2014/main" id="{82ACA89A-8DA8-7E48-94B7-5CC86A3BC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3463"/>
            <a:ext cx="822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黑体" panose="02010609060101010101" pitchFamily="49" charset="-122"/>
              </a:rPr>
              <a:t>    </a:t>
            </a:r>
            <a:r>
              <a:rPr lang="zh-CN" altLang="en-US" sz="2800">
                <a:ea typeface="黑体" panose="02010609060101010101" pitchFamily="49" charset="-122"/>
              </a:rPr>
              <a:t>正确选用适当的坐标系是很重要的</a:t>
            </a:r>
            <a:r>
              <a:rPr lang="en-US" altLang="zh-CN" sz="2800">
                <a:ea typeface="黑体" panose="02010609060101010101" pitchFamily="49" charset="-122"/>
              </a:rPr>
              <a:t>, </a:t>
            </a:r>
            <a:r>
              <a:rPr lang="zh-CN" altLang="en-US" sz="2800">
                <a:ea typeface="黑体" panose="02010609060101010101" pitchFamily="49" charset="-122"/>
              </a:rPr>
              <a:t>关系解决问题的繁简以至成败</a:t>
            </a:r>
            <a:r>
              <a:rPr lang="en-US" altLang="zh-CN" sz="2800">
                <a:ea typeface="黑体" panose="02010609060101010101" pitchFamily="49" charset="-122"/>
              </a:rPr>
              <a:t>, </a:t>
            </a:r>
            <a:r>
              <a:rPr lang="zh-CN" altLang="en-US" sz="2800">
                <a:ea typeface="黑体" panose="02010609060101010101" pitchFamily="49" charset="-122"/>
              </a:rPr>
              <a:t>而且又没有简单的规则可以遵循</a:t>
            </a:r>
            <a:r>
              <a:rPr lang="en-US" altLang="zh-CN" sz="2800">
                <a:ea typeface="黑体" panose="02010609060101010101" pitchFamily="49" charset="-122"/>
              </a:rPr>
              <a:t>, </a:t>
            </a:r>
            <a:r>
              <a:rPr lang="zh-CN" altLang="en-US" sz="2800">
                <a:ea typeface="黑体" panose="02010609060101010101" pitchFamily="49" charset="-122"/>
              </a:rPr>
              <a:t>所以同学在学习理论及解算例题习题的过程中</a:t>
            </a:r>
            <a:r>
              <a:rPr lang="en-US" altLang="zh-CN" sz="2800">
                <a:ea typeface="黑体" panose="02010609060101010101" pitchFamily="49" charset="-122"/>
              </a:rPr>
              <a:t>, </a:t>
            </a:r>
            <a:r>
              <a:rPr lang="zh-CN" altLang="en-US" sz="2800">
                <a:ea typeface="黑体" panose="02010609060101010101" pitchFamily="49" charset="-122"/>
              </a:rPr>
              <a:t>对这个问题要给以足够的重视</a:t>
            </a:r>
            <a:r>
              <a:rPr lang="en-US" altLang="zh-CN" sz="2800">
                <a:ea typeface="黑体" panose="02010609060101010101" pitchFamily="49" charset="-122"/>
              </a:rPr>
              <a:t>. </a:t>
            </a:r>
          </a:p>
        </p:txBody>
      </p:sp>
      <p:graphicFrame>
        <p:nvGraphicFramePr>
          <p:cNvPr id="49161" name="Object 54">
            <a:extLst>
              <a:ext uri="{FF2B5EF4-FFF2-40B4-BE49-F238E27FC236}">
                <a16:creationId xmlns:a16="http://schemas.microsoft.com/office/drawing/2014/main" id="{893D5E47-4064-394B-A4CE-1A5B9C08203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50825" y="836613"/>
          <a:ext cx="3168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3" r:id="rId9" imgW="14922500" imgH="2635250" progId="Equation.3">
                  <p:embed/>
                </p:oleObj>
              </mc:Choice>
              <mc:Fallback>
                <p:oleObj r:id="rId9" imgW="14922500" imgH="2635250" progId="Equation.3">
                  <p:embed/>
                  <p:pic>
                    <p:nvPicPr>
                      <p:cNvPr id="49161" name="Object 54">
                        <a:extLst>
                          <a:ext uri="{FF2B5EF4-FFF2-40B4-BE49-F238E27FC236}">
                            <a16:creationId xmlns:a16="http://schemas.microsoft.com/office/drawing/2014/main" id="{893D5E47-4064-394B-A4CE-1A5B9C082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36613"/>
                        <a:ext cx="3168650" cy="558800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419B0F-A383-4333-BBCE-F81ED834C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25CBE-C5D4-DB41-90EC-B5FAE31AFC4A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881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8" grpId="0" animBg="1"/>
      <p:bldP spid="57389" grpId="0" autoUpdateAnimBg="0"/>
      <p:bldP spid="57390" grpId="0" animBg="1"/>
      <p:bldP spid="5739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EB43A3-B47D-437A-B1D7-5D5C3A3578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0628" y="8124"/>
                <a:ext cx="8964487" cy="673324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补充练习题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补充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、</a:t>
                </a:r>
                <a:r>
                  <a:rPr kumimoji="1" lang="en-US" altLang="zh-C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光滑管绕垂直于管的轴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在水平面内转动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角速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度大小为常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𝜔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，管内有一小球，列出小球的运动微分方程并求解。假定小球初始时刻与管相对静止，且与转轴的距离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.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补充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、套在光滑螺旋线上的小环，在重力作用下运动。螺旋线方程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𝑏𝑢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SimHei" panose="02010609060101010101" pitchFamily="49" charset="-122"/>
                    <a:cs typeface="+mn-cs"/>
                  </a:rPr>
                  <a:t>列出其运动微分方程并求解。假定初始速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EB43A3-B47D-437A-B1D7-5D5C3A357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8" y="8124"/>
                <a:ext cx="8964487" cy="6733244"/>
              </a:xfrm>
              <a:prstGeom prst="rect">
                <a:avLst/>
              </a:prstGeom>
              <a:blipFill>
                <a:blip r:embed="rId2"/>
                <a:stretch>
                  <a:fillRect l="-950" r="-74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8">
            <a:extLst>
              <a:ext uri="{FF2B5EF4-FFF2-40B4-BE49-F238E27FC236}">
                <a16:creationId xmlns:a16="http://schemas.microsoft.com/office/drawing/2014/main" id="{D66C6D28-AEF1-410D-AC93-281BADB38F42}"/>
              </a:ext>
            </a:extLst>
          </p:cNvPr>
          <p:cNvGrpSpPr/>
          <p:nvPr/>
        </p:nvGrpSpPr>
        <p:grpSpPr>
          <a:xfrm>
            <a:off x="3503324" y="977710"/>
            <a:ext cx="5472608" cy="4320000"/>
            <a:chOff x="1817948" y="1518548"/>
            <a:chExt cx="5472608" cy="4320000"/>
          </a:xfrm>
        </p:grpSpPr>
        <p:sp>
          <p:nvSpPr>
            <p:cNvPr id="4" name="Arc 3">
              <a:extLst>
                <a:ext uri="{FF2B5EF4-FFF2-40B4-BE49-F238E27FC236}">
                  <a16:creationId xmlns:a16="http://schemas.microsoft.com/office/drawing/2014/main" id="{CC40A497-851C-429A-8377-B6DDC300001F}"/>
                </a:ext>
              </a:extLst>
            </p:cNvPr>
            <p:cNvSpPr/>
            <p:nvPr/>
          </p:nvSpPr>
          <p:spPr bwMode="auto">
            <a:xfrm>
              <a:off x="2322244" y="1518548"/>
              <a:ext cx="4320000" cy="4320000"/>
            </a:xfrm>
            <a:prstGeom prst="arc">
              <a:avLst>
                <a:gd name="adj1" fmla="val 20332517"/>
                <a:gd name="adj2" fmla="val 1031543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9387DBFB-EA9D-46ED-88C2-7CE04A27E51F}"/>
                </a:ext>
              </a:extLst>
            </p:cNvPr>
            <p:cNvGrpSpPr/>
            <p:nvPr/>
          </p:nvGrpSpPr>
          <p:grpSpPr>
            <a:xfrm>
              <a:off x="1817948" y="3530492"/>
              <a:ext cx="5472608" cy="292072"/>
              <a:chOff x="1817948" y="3530492"/>
              <a:chExt cx="5472608" cy="292072"/>
            </a:xfrm>
          </p:grpSpPr>
          <p:sp>
            <p:nvSpPr>
              <p:cNvPr id="6" name="Rectangle 1">
                <a:extLst>
                  <a:ext uri="{FF2B5EF4-FFF2-40B4-BE49-F238E27FC236}">
                    <a16:creationId xmlns:a16="http://schemas.microsoft.com/office/drawing/2014/main" id="{1578D493-158F-4DBA-A50E-15C6F9CCE0A1}"/>
                  </a:ext>
                </a:extLst>
              </p:cNvPr>
              <p:cNvSpPr/>
              <p:nvPr/>
            </p:nvSpPr>
            <p:spPr bwMode="auto">
              <a:xfrm>
                <a:off x="1817948" y="3534532"/>
                <a:ext cx="5472608" cy="288032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Oval 2">
                <a:extLst>
                  <a:ext uri="{FF2B5EF4-FFF2-40B4-BE49-F238E27FC236}">
                    <a16:creationId xmlns:a16="http://schemas.microsoft.com/office/drawing/2014/main" id="{CD6B96E2-6360-483A-9C78-B7909BF6173A}"/>
                  </a:ext>
                </a:extLst>
              </p:cNvPr>
              <p:cNvSpPr/>
              <p:nvPr/>
            </p:nvSpPr>
            <p:spPr bwMode="auto">
              <a:xfrm>
                <a:off x="4482244" y="360654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Oval 6">
                <a:extLst>
                  <a:ext uri="{FF2B5EF4-FFF2-40B4-BE49-F238E27FC236}">
                    <a16:creationId xmlns:a16="http://schemas.microsoft.com/office/drawing/2014/main" id="{A1A26BB1-8E5A-4732-BB83-F5C7761076FD}"/>
                  </a:ext>
                </a:extLst>
              </p:cNvPr>
              <p:cNvSpPr/>
              <p:nvPr/>
            </p:nvSpPr>
            <p:spPr bwMode="auto">
              <a:xfrm>
                <a:off x="5535354" y="3530492"/>
                <a:ext cx="288032" cy="288032"/>
              </a:xfrm>
              <a:prstGeom prst="ellipse">
                <a:avLst/>
              </a:prstGeom>
              <a:solidFill>
                <a:srgbClr val="0432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pic>
        <p:nvPicPr>
          <p:cNvPr id="9" name="Picture 2">
            <a:extLst>
              <a:ext uri="{FF2B5EF4-FFF2-40B4-BE49-F238E27FC236}">
                <a16:creationId xmlns:a16="http://schemas.microsoft.com/office/drawing/2014/main" id="{F82A5175-92DF-4EE1-B9E6-A021B4A6D9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384" y="4352132"/>
            <a:ext cx="2123616" cy="2505868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06CCFAD5-E2CD-46E2-863F-5F2744EC6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851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>
            <a:extLst>
              <a:ext uri="{FF2B5EF4-FFF2-40B4-BE49-F238E27FC236}">
                <a16:creationId xmlns:a16="http://schemas.microsoft.com/office/drawing/2014/main" id="{8C239602-881A-4AFA-96AE-96CF69D21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04664"/>
            <a:ext cx="1877437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直角系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5">
                <a:extLst>
                  <a:ext uri="{FF2B5EF4-FFF2-40B4-BE49-F238E27FC236}">
                    <a16:creationId xmlns:a16="http://schemas.microsoft.com/office/drawing/2014/main" id="{D8DBC840-A576-452C-999A-4DF7483BB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3808" y="359556"/>
                <a:ext cx="2195986" cy="5103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15">
                <a:extLst>
                  <a:ext uri="{FF2B5EF4-FFF2-40B4-BE49-F238E27FC236}">
                    <a16:creationId xmlns:a16="http://schemas.microsoft.com/office/drawing/2014/main" id="{D8DBC840-A576-452C-999A-4DF7483BB3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08" y="359556"/>
                <a:ext cx="2195986" cy="5103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5">
                <a:extLst>
                  <a:ext uri="{FF2B5EF4-FFF2-40B4-BE49-F238E27FC236}">
                    <a16:creationId xmlns:a16="http://schemas.microsoft.com/office/drawing/2014/main" id="{C09A77BC-F1D5-4B9D-AB05-0100A66E10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80" y="1036420"/>
                <a:ext cx="8505000" cy="555184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 anchor="t" anchorCtr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直角系中，加速度形式为</a:t>
                </a:r>
                <a:endPara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上式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;</m:t>
                        </m:r>
                        <m:acc>
                          <m:accPr>
                            <m:chr m:val="̇"/>
                            <m:ctrlPr>
                              <a:rPr lang="en-US" altLang="zh-CN" sz="24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altLang="zh-CN" sz="24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e>
                        </m:acc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altLang="zh-CN" sz="24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e>
                        </m:acc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;</m:t>
                        </m:r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代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，得到质点运动微分方程组</a:t>
                </a:r>
                <a:endPara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acc>
                                <m:accPr>
                                  <m:chr m:val="̈"/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</m:acc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400" b="1" i="1" noProof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  <m:r>
                      <a:rPr lang="en-US" altLang="zh-CN" sz="2400" b="1" i="1" noProof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1" i="1" noProof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𝒚</m:t>
                    </m:r>
                    <m:r>
                      <a:rPr lang="en-US" altLang="zh-CN" sz="2400" b="1" i="1" noProof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1" i="1" noProof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𝒛</m:t>
                    </m:r>
                  </m:oMath>
                </a14:m>
                <a:r>
                  <a:rPr lang="zh-CN" altLang="en-US" sz="2400" b="1" noProof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的二阶常微分方程组</a:t>
                </a:r>
                <a:endParaRPr lang="en-US" altLang="zh-CN" sz="2400" b="1" noProof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zh-CN" altLang="en-US" sz="2400" noProof="0" dirty="0">
                    <a:ea typeface="黑体" panose="02010609060101010101" pitchFamily="49" charset="-122"/>
                  </a:rPr>
                  <a:t>直角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系是最基本的坐标系，是</a:t>
                </a:r>
                <a:r>
                  <a:rPr lang="zh-CN" altLang="en-US" sz="2400" noProof="0" dirty="0">
                    <a:ea typeface="黑体" panose="02010609060101010101" pitchFamily="49" charset="-122"/>
                  </a:rPr>
                  <a:t>首选方法，应完全掌握</a:t>
                </a:r>
                <a:endParaRPr lang="en-US" altLang="zh-CN" sz="2400" noProof="0" dirty="0">
                  <a:ea typeface="黑体" panose="02010609060101010101" pitchFamily="49" charset="-122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ea typeface="黑体" panose="02010609060101010101" pitchFamily="49" charset="-122"/>
                  </a:rPr>
                  <a:t>对于有些问题，其它坐标系的方程</a:t>
                </a:r>
                <a:r>
                  <a:rPr lang="zh-CN" altLang="en-US" sz="2400" noProof="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更简单</a:t>
                </a:r>
                <a:r>
                  <a:rPr lang="zh-CN" altLang="en-US" sz="2400" noProof="0" dirty="0">
                    <a:ea typeface="黑体" panose="02010609060101010101" pitchFamily="49" charset="-122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15">
                <a:extLst>
                  <a:ext uri="{FF2B5EF4-FFF2-40B4-BE49-F238E27FC236}">
                    <a16:creationId xmlns:a16="http://schemas.microsoft.com/office/drawing/2014/main" id="{C09A77BC-F1D5-4B9D-AB05-0100A66E10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480" y="1036420"/>
                <a:ext cx="8505000" cy="5551841"/>
              </a:xfrm>
              <a:prstGeom prst="rect">
                <a:avLst/>
              </a:prstGeom>
              <a:blipFill>
                <a:blip r:embed="rId3"/>
                <a:stretch>
                  <a:fillRect l="-1147" t="-1207" b="-120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1E85FA8-74AF-4B0F-BFE3-716F16851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646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rc 27">
            <a:extLst>
              <a:ext uri="{FF2B5EF4-FFF2-40B4-BE49-F238E27FC236}">
                <a16:creationId xmlns:a16="http://schemas.microsoft.com/office/drawing/2014/main" id="{3B4C9A8E-61C4-0346-974C-E2F84C0776EB}"/>
              </a:ext>
            </a:extLst>
          </p:cNvPr>
          <p:cNvSpPr/>
          <p:nvPr/>
        </p:nvSpPr>
        <p:spPr bwMode="auto">
          <a:xfrm>
            <a:off x="2029647" y="4545076"/>
            <a:ext cx="792088" cy="915369"/>
          </a:xfrm>
          <a:prstGeom prst="arc">
            <a:avLst>
              <a:gd name="adj1" fmla="val 4073778"/>
              <a:gd name="adj2" fmla="val 5358669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1BA1348-9C13-0640-8680-7D277FBFBD8E}"/>
              </a:ext>
            </a:extLst>
          </p:cNvPr>
          <p:cNvGrpSpPr/>
          <p:nvPr/>
        </p:nvGrpSpPr>
        <p:grpSpPr>
          <a:xfrm>
            <a:off x="683568" y="2104104"/>
            <a:ext cx="1943100" cy="3532259"/>
            <a:chOff x="683568" y="2104104"/>
            <a:chExt cx="1943100" cy="353225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0DEF8C2-985D-D648-870A-E29BF105B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568" y="2816963"/>
              <a:ext cx="1943100" cy="28194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A3052EFF-52CD-6445-92A3-028CCE795B97}"/>
                    </a:ext>
                  </a:extLst>
                </p:cNvPr>
                <p:cNvSpPr/>
                <p:nvPr/>
              </p:nvSpPr>
              <p:spPr>
                <a:xfrm>
                  <a:off x="1941591" y="3012806"/>
                  <a:ext cx="491865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A3052EFF-52CD-6445-92A3-028CCE795B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1591" y="3012806"/>
                  <a:ext cx="491865" cy="5847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BB091B69-AD03-5946-9A38-4CC30A819F32}"/>
                    </a:ext>
                  </a:extLst>
                </p:cNvPr>
                <p:cNvSpPr/>
                <p:nvPr/>
              </p:nvSpPr>
              <p:spPr>
                <a:xfrm>
                  <a:off x="1390045" y="3736534"/>
                  <a:ext cx="530145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BB091B69-AD03-5946-9A38-4CC30A819F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0045" y="3736534"/>
                  <a:ext cx="530145" cy="5847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Arc 31">
              <a:extLst>
                <a:ext uri="{FF2B5EF4-FFF2-40B4-BE49-F238E27FC236}">
                  <a16:creationId xmlns:a16="http://schemas.microsoft.com/office/drawing/2014/main" id="{12C697D1-D954-E640-BFFB-45CA830FF0F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7089" y="2104104"/>
              <a:ext cx="1440000" cy="1664122"/>
            </a:xfrm>
            <a:prstGeom prst="arc">
              <a:avLst>
                <a:gd name="adj1" fmla="val 4073778"/>
                <a:gd name="adj2" fmla="val 5358669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145AAB56-FD13-C542-8CB4-1F27995C4C11}"/>
              </a:ext>
            </a:extLst>
          </p:cNvPr>
          <p:cNvGrpSpPr/>
          <p:nvPr/>
        </p:nvGrpSpPr>
        <p:grpSpPr>
          <a:xfrm>
            <a:off x="1834009" y="4977488"/>
            <a:ext cx="1044170" cy="1588103"/>
            <a:chOff x="1834009" y="4977488"/>
            <a:chExt cx="1044170" cy="1588103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0E04C4C-6451-BD4D-B172-C13A688E08B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11760" y="4977488"/>
              <a:ext cx="0" cy="118781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9853BB0-D04B-6440-A5D3-DE93AF043C8B}"/>
                </a:ext>
              </a:extLst>
            </p:cNvPr>
            <p:cNvSpPr/>
            <p:nvPr/>
          </p:nvSpPr>
          <p:spPr bwMode="auto">
            <a:xfrm rot="4005173">
              <a:off x="1909140" y="5308608"/>
              <a:ext cx="1067001" cy="525576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01EAB9BF-1B0C-E24B-B627-4E9C8E534A4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90616" y="4977488"/>
              <a:ext cx="421144" cy="20043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F56FE04-CD90-7C4A-AE06-CBE7C865AFB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42640" y="4977488"/>
              <a:ext cx="435539" cy="100811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580F3A8C-3098-924D-8B11-EF7AE027260F}"/>
                    </a:ext>
                  </a:extLst>
                </p:cNvPr>
                <p:cNvSpPr/>
                <p:nvPr/>
              </p:nvSpPr>
              <p:spPr>
                <a:xfrm>
                  <a:off x="2313663" y="5398162"/>
                  <a:ext cx="530145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580F3A8C-3098-924D-8B11-EF7AE02726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3663" y="5398162"/>
                  <a:ext cx="530145" cy="58477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5F83083C-B9F2-EA4D-AF57-13F5BE2B9C0F}"/>
                    </a:ext>
                  </a:extLst>
                </p:cNvPr>
                <p:cNvSpPr/>
                <p:nvPr/>
              </p:nvSpPr>
              <p:spPr>
                <a:xfrm>
                  <a:off x="1834009" y="5980816"/>
                  <a:ext cx="890565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𝑔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5F83083C-B9F2-EA4D-AF57-13F5BE2B9C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4009" y="5980816"/>
                  <a:ext cx="890565" cy="584775"/>
                </a:xfrm>
                <a:prstGeom prst="rect">
                  <a:avLst/>
                </a:prstGeom>
                <a:blipFill>
                  <a:blip r:embed="rId7"/>
                  <a:stretch>
                    <a:fillRect b="-12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285B52B-9D3E-6E44-A0AD-2AC4A885D9DB}"/>
                  </a:ext>
                </a:extLst>
              </p:cNvPr>
              <p:cNvSpPr/>
              <p:nvPr/>
            </p:nvSpPr>
            <p:spPr>
              <a:xfrm>
                <a:off x="4896938" y="4275501"/>
                <a:ext cx="516323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285B52B-9D3E-6E44-A0AD-2AC4A885D9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938" y="4275501"/>
                <a:ext cx="5163238" cy="12003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3831D7F3-F4AE-6149-B9F3-55D8117410A5}"/>
              </a:ext>
            </a:extLst>
          </p:cNvPr>
          <p:cNvGrpSpPr/>
          <p:nvPr/>
        </p:nvGrpSpPr>
        <p:grpSpPr>
          <a:xfrm>
            <a:off x="2894618" y="4464255"/>
            <a:ext cx="1073002" cy="1490707"/>
            <a:chOff x="2894618" y="4464255"/>
            <a:chExt cx="1073002" cy="14907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69D46F1-DAA8-E744-A94C-A4C8725500C6}"/>
                    </a:ext>
                  </a:extLst>
                </p:cNvPr>
                <p:cNvSpPr txBox="1"/>
                <p:nvPr/>
              </p:nvSpPr>
              <p:spPr>
                <a:xfrm>
                  <a:off x="3336863" y="5493297"/>
                  <a:ext cx="360868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69D46F1-DAA8-E744-A94C-A4C8725500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6863" y="5493297"/>
                  <a:ext cx="360868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3448" t="-2162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E05FCDFC-C8E4-C84F-A639-3B9D02B69B97}"/>
                </a:ext>
              </a:extLst>
            </p:cNvPr>
            <p:cNvGrpSpPr/>
            <p:nvPr/>
          </p:nvGrpSpPr>
          <p:grpSpPr>
            <a:xfrm rot="5249437">
              <a:off x="2728833" y="4630040"/>
              <a:ext cx="1207694" cy="876123"/>
              <a:chOff x="6771634" y="1563976"/>
              <a:chExt cx="1207694" cy="876123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032C4F9D-9DD7-AC46-9224-E8A4DD99B662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flipV="1">
                <a:off x="7107806" y="2080099"/>
                <a:ext cx="871522" cy="360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432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60F102D3-9BF8-B745-88EB-4F40D1FC5EF3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16200000" flipV="1">
                <a:off x="6515873" y="1819737"/>
                <a:ext cx="871522" cy="360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432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F3D76F7A-888A-9840-B31A-4CA68C173383}"/>
                    </a:ext>
                  </a:extLst>
                </p:cNvPr>
                <p:cNvSpPr txBox="1"/>
                <p:nvPr/>
              </p:nvSpPr>
              <p:spPr>
                <a:xfrm>
                  <a:off x="3592389" y="4489705"/>
                  <a:ext cx="375231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F3D76F7A-888A-9840-B31A-4CA68C1733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2389" y="4489705"/>
                  <a:ext cx="375231" cy="461665"/>
                </a:xfrm>
                <a:prstGeom prst="rect">
                  <a:avLst/>
                </a:prstGeom>
                <a:blipFill>
                  <a:blip r:embed="rId10"/>
                  <a:stretch>
                    <a:fillRect t="-18919" b="-81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7B8066F-BFC3-D040-A0CC-F978FD466A53}"/>
              </a:ext>
            </a:extLst>
          </p:cNvPr>
          <p:cNvGrpSpPr/>
          <p:nvPr/>
        </p:nvGrpSpPr>
        <p:grpSpPr>
          <a:xfrm>
            <a:off x="1888611" y="3587712"/>
            <a:ext cx="1114044" cy="1406189"/>
            <a:chOff x="1888611" y="3587712"/>
            <a:chExt cx="1114044" cy="14061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8BD9D271-F0AC-B74F-8E27-1BB7704B66B3}"/>
                    </a:ext>
                  </a:extLst>
                </p:cNvPr>
                <p:cNvSpPr/>
                <p:nvPr/>
              </p:nvSpPr>
              <p:spPr>
                <a:xfrm>
                  <a:off x="2041110" y="3587712"/>
                  <a:ext cx="961545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  <m:r>
                          <m:rPr>
                            <m:sty m:val="p"/>
                          </m:rPr>
                          <a:rPr kumimoji="1" lang="en-US" altLang="zh-CN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Δ</m:t>
                        </m:r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oMath>
                    </m:oMathPara>
                  </a14:m>
                  <a:endParaRPr kumimoji="1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8BD9D271-F0AC-B74F-8E27-1BB7704B66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1110" y="3587712"/>
                  <a:ext cx="961545" cy="58477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07A4792B-5F9B-E546-868B-E4D93A753148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888611" y="3749255"/>
              <a:ext cx="534513" cy="124464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6ED7935-6DE2-604C-A299-5E88C8CC8D5A}"/>
                  </a:ext>
                </a:extLst>
              </p:cNvPr>
              <p:cNvSpPr/>
              <p:nvPr/>
            </p:nvSpPr>
            <p:spPr>
              <a:xfrm>
                <a:off x="5017599" y="1176452"/>
                <a:ext cx="1594349" cy="91614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 algn="ctr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6ED7935-6DE2-604C-A299-5E88C8CC8D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599" y="1176452"/>
                <a:ext cx="1594349" cy="9161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Left Brace 58">
            <a:extLst>
              <a:ext uri="{FF2B5EF4-FFF2-40B4-BE49-F238E27FC236}">
                <a16:creationId xmlns:a16="http://schemas.microsoft.com/office/drawing/2014/main" id="{A339D5D3-F716-EE48-8261-56DDEA72BD1E}"/>
              </a:ext>
            </a:extLst>
          </p:cNvPr>
          <p:cNvSpPr/>
          <p:nvPr/>
        </p:nvSpPr>
        <p:spPr bwMode="auto">
          <a:xfrm>
            <a:off x="4510471" y="4497603"/>
            <a:ext cx="293868" cy="868713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15">
            <a:extLst>
              <a:ext uri="{FF2B5EF4-FFF2-40B4-BE49-F238E27FC236}">
                <a16:creationId xmlns:a16="http://schemas.microsoft.com/office/drawing/2014/main" id="{67C9688A-0611-42D7-A3E2-D861E9608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04664"/>
            <a:ext cx="2800767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平面极坐标系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CDCD7F6-D4C7-46DF-8C6A-ABBB8C3CF38C}"/>
                  </a:ext>
                </a:extLst>
              </p:cNvPr>
              <p:cNvSpPr/>
              <p:nvPr/>
            </p:nvSpPr>
            <p:spPr>
              <a:xfrm>
                <a:off x="1501790" y="1062971"/>
                <a:ext cx="2359171" cy="12714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̈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000000"/>
                                  </a:solidFill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zh-CN" altLang="en-US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CDCD7F6-D4C7-46DF-8C6A-ABBB8C3CF3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790" y="1062971"/>
                <a:ext cx="2359171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箭头: 右 38">
            <a:extLst>
              <a:ext uri="{FF2B5EF4-FFF2-40B4-BE49-F238E27FC236}">
                <a16:creationId xmlns:a16="http://schemas.microsoft.com/office/drawing/2014/main" id="{3912589A-1D78-4011-A6A8-18606F59852E}"/>
              </a:ext>
            </a:extLst>
          </p:cNvPr>
          <p:cNvSpPr/>
          <p:nvPr/>
        </p:nvSpPr>
        <p:spPr bwMode="auto">
          <a:xfrm>
            <a:off x="4173799" y="1313611"/>
            <a:ext cx="504056" cy="58477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32">
                <a:extLst>
                  <a:ext uri="{FF2B5EF4-FFF2-40B4-BE49-F238E27FC236}">
                    <a16:creationId xmlns:a16="http://schemas.microsoft.com/office/drawing/2014/main" id="{BA4A7650-0554-4175-83FF-44BB468E316F}"/>
                  </a:ext>
                </a:extLst>
              </p:cNvPr>
              <p:cNvSpPr/>
              <p:nvPr/>
            </p:nvSpPr>
            <p:spPr>
              <a:xfrm>
                <a:off x="971600" y="2795329"/>
                <a:ext cx="57458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𝑂</m:t>
                      </m:r>
                    </m:oMath>
                  </m:oMathPara>
                </a14:m>
                <a:endPara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32">
                <a:extLst>
                  <a:ext uri="{FF2B5EF4-FFF2-40B4-BE49-F238E27FC236}">
                    <a16:creationId xmlns:a16="http://schemas.microsoft.com/office/drawing/2014/main" id="{BA4A7650-0554-4175-83FF-44BB468E31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795329"/>
                <a:ext cx="574581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775B72BA-BBB8-45BE-9A9B-1B8311680F57}"/>
                  </a:ext>
                </a:extLst>
              </p:cNvPr>
              <p:cNvSpPr/>
              <p:nvPr/>
            </p:nvSpPr>
            <p:spPr>
              <a:xfrm>
                <a:off x="334058" y="2310264"/>
                <a:ext cx="1893467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例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弹簧摆</a:t>
                </a:r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775B72BA-BBB8-45BE-9A9B-1B8311680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58" y="2310264"/>
                <a:ext cx="1893467" cy="461665"/>
              </a:xfrm>
              <a:prstGeom prst="rect">
                <a:avLst/>
              </a:prstGeom>
              <a:blipFill>
                <a:blip r:embed="rId16"/>
                <a:stretch>
                  <a:fillRect l="-2903" t="-14474" r="-419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15">
                <a:extLst>
                  <a:ext uri="{FF2B5EF4-FFF2-40B4-BE49-F238E27FC236}">
                    <a16:creationId xmlns:a16="http://schemas.microsoft.com/office/drawing/2014/main" id="{CE0F1AA0-A7C7-43A9-9DE0-27C7C18DE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713" y="351165"/>
                <a:ext cx="2195986" cy="5103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6" name="Rectangle 15">
                <a:extLst>
                  <a:ext uri="{FF2B5EF4-FFF2-40B4-BE49-F238E27FC236}">
                    <a16:creationId xmlns:a16="http://schemas.microsoft.com/office/drawing/2014/main" id="{CE0F1AA0-A7C7-43A9-9DE0-27C7C18DE4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51713" y="351165"/>
                <a:ext cx="2195986" cy="51033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B1DDBF23-1588-4D51-81EF-9B10823E3D21}"/>
              </a:ext>
            </a:extLst>
          </p:cNvPr>
          <p:cNvGrpSpPr/>
          <p:nvPr/>
        </p:nvGrpSpPr>
        <p:grpSpPr>
          <a:xfrm>
            <a:off x="3827459" y="2474555"/>
            <a:ext cx="5173930" cy="1051570"/>
            <a:chOff x="3827459" y="2474555"/>
            <a:chExt cx="5173930" cy="10515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50">
                  <a:extLst>
                    <a:ext uri="{FF2B5EF4-FFF2-40B4-BE49-F238E27FC236}">
                      <a16:creationId xmlns:a16="http://schemas.microsoft.com/office/drawing/2014/main" id="{F9074897-5F46-47C3-98A6-45E8F3442FDD}"/>
                    </a:ext>
                  </a:extLst>
                </p:cNvPr>
                <p:cNvSpPr/>
                <p:nvPr/>
              </p:nvSpPr>
              <p:spPr>
                <a:xfrm>
                  <a:off x="3827459" y="2474555"/>
                  <a:ext cx="2160240" cy="105157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 lvl="0" algn="ctr">
                    <a:spcBef>
                      <a:spcPct val="50000"/>
                    </a:spcBef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acc>
                                  <m:accPr>
                                    <m:chr m:val="̈"/>
                                    <m:ctrlP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  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</m:acc>
                                <m:acc>
                                  <m:accPr>
                                    <m:chr m:val="̇"/>
                                    <m:ctrlP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acc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  <m:acc>
                                  <m:accPr>
                                    <m:chr m:val="̈"/>
                                    <m:ctrlP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acc>
                              </m:e>
                            </m:eqArr>
                          </m:e>
                        </m:d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7" name="Rectangle 50">
                  <a:extLst>
                    <a:ext uri="{FF2B5EF4-FFF2-40B4-BE49-F238E27FC236}">
                      <a16:creationId xmlns:a16="http://schemas.microsoft.com/office/drawing/2014/main" id="{F9074897-5F46-47C3-98A6-45E8F3442FD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7459" y="2474555"/>
                  <a:ext cx="2160240" cy="105157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15">
                  <a:extLst>
                    <a:ext uri="{FF2B5EF4-FFF2-40B4-BE49-F238E27FC236}">
                      <a16:creationId xmlns:a16="http://schemas.microsoft.com/office/drawing/2014/main" id="{DA7C4DEC-398B-446C-9BAD-C29D0764DB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4742" y="2745751"/>
                  <a:ext cx="2736647" cy="50917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≡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,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;</m:t>
                            </m:r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,</m:t>
                            </m:r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𝜃</m:t>
                                </m:r>
                              </m:e>
                            </m:acc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;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Rectangle 15">
                  <a:extLst>
                    <a:ext uri="{FF2B5EF4-FFF2-40B4-BE49-F238E27FC236}">
                      <a16:creationId xmlns:a16="http://schemas.microsoft.com/office/drawing/2014/main" id="{DA7C4DEC-398B-446C-9BAD-C29D0764DB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64742" y="2745751"/>
                  <a:ext cx="2736647" cy="509178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02AA293-358F-455A-8AAC-7797EB9A420F}"/>
                  </a:ext>
                </a:extLst>
              </p:cNvPr>
              <p:cNvSpPr/>
              <p:nvPr/>
            </p:nvSpPr>
            <p:spPr>
              <a:xfrm>
                <a:off x="4467642" y="5700586"/>
                <a:ext cx="40591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𝒓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𝜽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的二阶常微分方程组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02AA293-358F-455A-8AAC-7797EB9A4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642" y="5700586"/>
                <a:ext cx="4059125" cy="461665"/>
              </a:xfrm>
              <a:prstGeom prst="rect">
                <a:avLst/>
              </a:prstGeom>
              <a:blipFill>
                <a:blip r:embed="rId20"/>
                <a:stretch>
                  <a:fillRect l="-2402" t="-14474" r="-1351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48D2BBD-7A92-486B-A818-BD1FB6BAB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35" grpId="0" animBg="1" autoUpdateAnimBg="0"/>
      <p:bldP spid="3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5">
                <a:extLst>
                  <a:ext uri="{FF2B5EF4-FFF2-40B4-BE49-F238E27FC236}">
                    <a16:creationId xmlns:a16="http://schemas.microsoft.com/office/drawing/2014/main" id="{D7512407-7F9B-934A-AD86-736414562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157" y="89593"/>
                <a:ext cx="8496944" cy="35309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 anchor="t" anchorCtr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lang="zh-CN" altLang="en-US" sz="2400" noProof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作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平抛运动的小球，受到阻力正比于速度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𝑣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5">
                <a:extLst>
                  <a:ext uri="{FF2B5EF4-FFF2-40B4-BE49-F238E27FC236}">
                    <a16:creationId xmlns:a16="http://schemas.microsoft.com/office/drawing/2014/main" id="{D7512407-7F9B-934A-AD86-736414562D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157" y="89593"/>
                <a:ext cx="8496944" cy="3530903"/>
              </a:xfrm>
              <a:prstGeom prst="rect">
                <a:avLst/>
              </a:prstGeom>
              <a:blipFill>
                <a:blip r:embed="rId2"/>
                <a:stretch>
                  <a:fillRect l="-1148" b="-328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FE3B570-4A6D-EB40-A132-BAB1AC6BBB34}"/>
                  </a:ext>
                </a:extLst>
              </p:cNvPr>
              <p:cNvSpPr/>
              <p:nvPr/>
            </p:nvSpPr>
            <p:spPr>
              <a:xfrm>
                <a:off x="501410" y="1043755"/>
                <a:ext cx="2857354" cy="127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̈"/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chemeClr val="tx1"/>
                                  </a:solidFill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</m:t>
                              </m:r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𝑏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FE3B570-4A6D-EB40-A132-BAB1AC6BBB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10" y="1043755"/>
                <a:ext cx="2857354" cy="1271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FFBA3D2-331D-4C49-BC82-FA74058ACEC4}"/>
                  </a:ext>
                </a:extLst>
              </p:cNvPr>
              <p:cNvSpPr/>
              <p:nvPr/>
            </p:nvSpPr>
            <p:spPr>
              <a:xfrm>
                <a:off x="4410580" y="1070912"/>
                <a:ext cx="1656184" cy="127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0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0000FF"/>
                                  </a:solidFill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FFBA3D2-331D-4C49-BC82-FA74058ACE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580" y="1070912"/>
                <a:ext cx="1656184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ight Arrow 9">
            <a:extLst>
              <a:ext uri="{FF2B5EF4-FFF2-40B4-BE49-F238E27FC236}">
                <a16:creationId xmlns:a16="http://schemas.microsoft.com/office/drawing/2014/main" id="{EE64AF73-77AA-234C-84B6-71F27ADD112A}"/>
              </a:ext>
            </a:extLst>
          </p:cNvPr>
          <p:cNvSpPr/>
          <p:nvPr/>
        </p:nvSpPr>
        <p:spPr bwMode="auto">
          <a:xfrm>
            <a:off x="3575307" y="1421292"/>
            <a:ext cx="470910" cy="54950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767F585-071C-F348-95B5-1C31C7CBF51C}"/>
                  </a:ext>
                </a:extLst>
              </p:cNvPr>
              <p:cNvSpPr/>
              <p:nvPr/>
            </p:nvSpPr>
            <p:spPr>
              <a:xfrm>
                <a:off x="4046217" y="3756064"/>
                <a:ext cx="3024336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𝑔</m:t>
                              </m:r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𝑣</m:t>
                              </m:r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𝑔</m:t>
                              </m:r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767F585-071C-F348-95B5-1C31C7CBF5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217" y="3756064"/>
                <a:ext cx="3024336" cy="916148"/>
              </a:xfrm>
              <a:prstGeom prst="rect">
                <a:avLst/>
              </a:prstGeom>
              <a:blipFill>
                <a:blip r:embed="rId6"/>
                <a:stretch>
                  <a:fillRect r="-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5">
            <a:extLst>
              <a:ext uri="{FF2B5EF4-FFF2-40B4-BE49-F238E27FC236}">
                <a16:creationId xmlns:a16="http://schemas.microsoft.com/office/drawing/2014/main" id="{1D303A1F-43EB-4F0D-B434-C0066D7D0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04664"/>
            <a:ext cx="249299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自然坐标系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15">
                <a:extLst>
                  <a:ext uri="{FF2B5EF4-FFF2-40B4-BE49-F238E27FC236}">
                    <a16:creationId xmlns:a16="http://schemas.microsoft.com/office/drawing/2014/main" id="{57134332-9C93-46AE-AD23-117F90250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713" y="351165"/>
                <a:ext cx="2195986" cy="5103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3" name="Rectangle 15">
                <a:extLst>
                  <a:ext uri="{FF2B5EF4-FFF2-40B4-BE49-F238E27FC236}">
                    <a16:creationId xmlns:a16="http://schemas.microsoft.com/office/drawing/2014/main" id="{57134332-9C93-46AE-AD23-117F902505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51713" y="351165"/>
                <a:ext cx="2195986" cy="5103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6A780AD-C7F1-4833-BA1C-F8507BD5D2D2}"/>
                  </a:ext>
                </a:extLst>
              </p:cNvPr>
              <p:cNvSpPr/>
              <p:nvPr/>
            </p:nvSpPr>
            <p:spPr>
              <a:xfrm>
                <a:off x="510538" y="2242562"/>
                <a:ext cx="6959406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𝜏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𝜌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,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为</m:t>
                          </m:r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曲线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的</m:t>
                          </m:r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参数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6A780AD-C7F1-4833-BA1C-F8507BD5D2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38" y="2242562"/>
                <a:ext cx="6959406" cy="9161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3436084A-C0E6-4851-BA78-EE02B9480C23}"/>
              </a:ext>
            </a:extLst>
          </p:cNvPr>
          <p:cNvGrpSpPr/>
          <p:nvPr/>
        </p:nvGrpSpPr>
        <p:grpSpPr>
          <a:xfrm>
            <a:off x="150594" y="3797922"/>
            <a:ext cx="2982873" cy="4178956"/>
            <a:chOff x="395536" y="2918853"/>
            <a:chExt cx="2982873" cy="4178956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A7A87ECC-CBFD-7B4E-A119-B8076BDF6F7C}"/>
                </a:ext>
              </a:extLst>
            </p:cNvPr>
            <p:cNvGrpSpPr/>
            <p:nvPr/>
          </p:nvGrpSpPr>
          <p:grpSpPr>
            <a:xfrm>
              <a:off x="1061003" y="3523485"/>
              <a:ext cx="1790411" cy="1039088"/>
              <a:chOff x="1882875" y="4407650"/>
              <a:chExt cx="1790411" cy="103908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4BEE131-7DD6-EE4F-B478-CB27A78B42DE}"/>
                      </a:ext>
                    </a:extLst>
                  </p:cNvPr>
                  <p:cNvSpPr txBox="1"/>
                  <p:nvPr/>
                </p:nvSpPr>
                <p:spPr>
                  <a:xfrm>
                    <a:off x="3312418" y="4974284"/>
                    <a:ext cx="360868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4BEE131-7DD6-EE4F-B478-CB27A78B42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12418" y="4974284"/>
                    <a:ext cx="360868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667" t="-18421" r="-28333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>
                    <a:extLst>
                      <a:ext uri="{FF2B5EF4-FFF2-40B4-BE49-F238E27FC236}">
                        <a16:creationId xmlns:a16="http://schemas.microsoft.com/office/drawing/2014/main" id="{774741FD-2BFC-8E43-BB8A-7F167A565E59}"/>
                      </a:ext>
                    </a:extLst>
                  </p:cNvPr>
                  <p:cNvSpPr txBox="1"/>
                  <p:nvPr/>
                </p:nvSpPr>
                <p:spPr>
                  <a:xfrm>
                    <a:off x="1882875" y="4985073"/>
                    <a:ext cx="375231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9" name="TextBox 38">
                    <a:extLst>
                      <a:ext uri="{FF2B5EF4-FFF2-40B4-BE49-F238E27FC236}">
                        <a16:creationId xmlns:a16="http://schemas.microsoft.com/office/drawing/2014/main" id="{774741FD-2BFC-8E43-BB8A-7F167A565E5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82875" y="4985073"/>
                    <a:ext cx="375231" cy="46166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3448" t="-18919" b="-810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7AFC1307-90FF-2F46-B081-B0DA22FF6D89}"/>
                  </a:ext>
                </a:extLst>
              </p:cNvPr>
              <p:cNvGrpSpPr/>
              <p:nvPr/>
            </p:nvGrpSpPr>
            <p:grpSpPr>
              <a:xfrm rot="9494011">
                <a:off x="2082389" y="4407650"/>
                <a:ext cx="1207694" cy="876123"/>
                <a:chOff x="6771634" y="1563976"/>
                <a:chExt cx="1207694" cy="876123"/>
              </a:xfrm>
            </p:grpSpPr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8C5A4299-C3D5-A745-A661-95BCE8979093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 bwMode="auto">
                <a:xfrm flipV="1">
                  <a:off x="7107806" y="2080099"/>
                  <a:ext cx="871522" cy="3600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0A93534B-E0FC-064A-A234-849C44A31454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 bwMode="auto">
                <a:xfrm rot="16200000" flipV="1">
                  <a:off x="6515873" y="1819737"/>
                  <a:ext cx="871522" cy="3600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3111C52A-6F55-444D-ADB5-0F395A26D53C}"/>
                </a:ext>
              </a:extLst>
            </p:cNvPr>
            <p:cNvGrpSpPr/>
            <p:nvPr/>
          </p:nvGrpSpPr>
          <p:grpSpPr>
            <a:xfrm>
              <a:off x="395536" y="3212976"/>
              <a:ext cx="2982873" cy="3884833"/>
              <a:chOff x="395536" y="3212976"/>
              <a:chExt cx="2982873" cy="3884833"/>
            </a:xfrm>
          </p:grpSpPr>
          <p:sp>
            <p:nvSpPr>
              <p:cNvPr id="13" name="Arc 12">
                <a:extLst>
                  <a:ext uri="{FF2B5EF4-FFF2-40B4-BE49-F238E27FC236}">
                    <a16:creationId xmlns:a16="http://schemas.microsoft.com/office/drawing/2014/main" id="{EA2654D6-D5B5-CC48-934B-9A66B2C3BD13}"/>
                  </a:ext>
                </a:extLst>
              </p:cNvPr>
              <p:cNvSpPr/>
              <p:nvPr/>
            </p:nvSpPr>
            <p:spPr bwMode="auto">
              <a:xfrm>
                <a:off x="395536" y="3212976"/>
                <a:ext cx="2135252" cy="3884833"/>
              </a:xfrm>
              <a:prstGeom prst="arc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0F5E9BBC-4305-D943-B815-A5FB035D5FF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1979711" y="3464162"/>
                <a:ext cx="1398698" cy="1173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272492B6-DBC1-5047-9884-BFB24B5397C7}"/>
                </a:ext>
              </a:extLst>
            </p:cNvPr>
            <p:cNvGrpSpPr/>
            <p:nvPr/>
          </p:nvGrpSpPr>
          <p:grpSpPr>
            <a:xfrm>
              <a:off x="1003529" y="2918853"/>
              <a:ext cx="1837299" cy="1897556"/>
              <a:chOff x="1003529" y="2918853"/>
              <a:chExt cx="1837299" cy="1897556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7C5330A5-A48C-B14A-BBC7-9B570F597774}"/>
                  </a:ext>
                </a:extLst>
              </p:cNvPr>
              <p:cNvSpPr/>
              <p:nvPr/>
            </p:nvSpPr>
            <p:spPr bwMode="auto">
              <a:xfrm>
                <a:off x="1907703" y="3394878"/>
                <a:ext cx="144016" cy="18086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C0CAB80D-3096-8848-9F9E-651845C0FC7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979712" y="3464162"/>
                <a:ext cx="0" cy="890582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432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8EDAADFF-818A-4942-A296-7A55C2DA384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979712" y="3484144"/>
                <a:ext cx="443412" cy="490446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432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537FB3D7-4FD1-9941-8EDC-ABE575A2BDD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547664" y="3464162"/>
                <a:ext cx="432048" cy="351364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432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0E02821-C1D9-4043-A57E-B0E2A53B24C2}"/>
                  </a:ext>
                </a:extLst>
              </p:cNvPr>
              <p:cNvSpPr/>
              <p:nvPr/>
            </p:nvSpPr>
            <p:spPr bwMode="auto">
              <a:xfrm rot="2885378">
                <a:off x="1649059" y="3619397"/>
                <a:ext cx="672670" cy="572618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Arc 53">
                <a:extLst>
                  <a:ext uri="{FF2B5EF4-FFF2-40B4-BE49-F238E27FC236}">
                    <a16:creationId xmlns:a16="http://schemas.microsoft.com/office/drawing/2014/main" id="{D9103C54-ECA0-7C44-AF07-6B581A70C72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H="1">
                <a:off x="1701526" y="3143222"/>
                <a:ext cx="648000" cy="641878"/>
              </a:xfrm>
              <a:prstGeom prst="arc">
                <a:avLst>
                  <a:gd name="adj1" fmla="val 2120770"/>
                  <a:gd name="adj2" fmla="val 5368995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Arc 54">
                <a:extLst>
                  <a:ext uri="{FF2B5EF4-FFF2-40B4-BE49-F238E27FC236}">
                    <a16:creationId xmlns:a16="http://schemas.microsoft.com/office/drawing/2014/main" id="{E9CBB3D4-3266-694C-B088-268B6E4E54D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 flipH="1">
                <a:off x="1709544" y="3163204"/>
                <a:ext cx="648000" cy="641878"/>
              </a:xfrm>
              <a:prstGeom prst="arc">
                <a:avLst>
                  <a:gd name="adj1" fmla="val 2120770"/>
                  <a:gd name="adj2" fmla="val 5368995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C191318B-3073-634D-8DE8-08E691E256BE}"/>
                      </a:ext>
                    </a:extLst>
                  </p:cNvPr>
                  <p:cNvSpPr/>
                  <p:nvPr/>
                </p:nvSpPr>
                <p:spPr>
                  <a:xfrm>
                    <a:off x="2397053" y="3464161"/>
                    <a:ext cx="44377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C191318B-3073-634D-8DE8-08E691E256B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97053" y="3464161"/>
                    <a:ext cx="443775" cy="461665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Rectangle 56">
                    <a:extLst>
                      <a:ext uri="{FF2B5EF4-FFF2-40B4-BE49-F238E27FC236}">
                        <a16:creationId xmlns:a16="http://schemas.microsoft.com/office/drawing/2014/main" id="{F6478548-5929-504D-90AF-6BAE28AA2AC1}"/>
                      </a:ext>
                    </a:extLst>
                  </p:cNvPr>
                  <p:cNvSpPr/>
                  <p:nvPr/>
                </p:nvSpPr>
                <p:spPr>
                  <a:xfrm>
                    <a:off x="1608957" y="3683542"/>
                    <a:ext cx="44377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7" name="Rectangle 56">
                    <a:extLst>
                      <a:ext uri="{FF2B5EF4-FFF2-40B4-BE49-F238E27FC236}">
                        <a16:creationId xmlns:a16="http://schemas.microsoft.com/office/drawing/2014/main" id="{F6478548-5929-504D-90AF-6BAE28AA2AC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8957" y="3683542"/>
                    <a:ext cx="443775" cy="461665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53B0C2B9-4859-8A40-AB74-172D6572790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1522346" y="3034949"/>
                <a:ext cx="432047" cy="429212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AF2E7CE4-936B-B94C-AEA7-741C92C4BA9C}"/>
                      </a:ext>
                    </a:extLst>
                  </p:cNvPr>
                  <p:cNvSpPr/>
                  <p:nvPr/>
                </p:nvSpPr>
                <p:spPr>
                  <a:xfrm>
                    <a:off x="1583483" y="4354744"/>
                    <a:ext cx="712503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𝑔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AF2E7CE4-936B-B94C-AEA7-741C92C4BA9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83483" y="4354744"/>
                    <a:ext cx="712503" cy="461665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810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8A457B94-D4A5-BF40-8C62-CEE697FC3012}"/>
                      </a:ext>
                    </a:extLst>
                  </p:cNvPr>
                  <p:cNvSpPr/>
                  <p:nvPr/>
                </p:nvSpPr>
                <p:spPr>
                  <a:xfrm>
                    <a:off x="1003529" y="2918853"/>
                    <a:ext cx="46621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oMath>
                      </m:oMathPara>
                    </a14:m>
                    <a:endPara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8A457B94-D4A5-BF40-8C62-CEE697FC301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3529" y="2918853"/>
                    <a:ext cx="466218" cy="461665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B5935EC-B118-4398-91B1-0DEEC0028D40}"/>
                  </a:ext>
                </a:extLst>
              </p:cNvPr>
              <p:cNvSpPr/>
              <p:nvPr/>
            </p:nvSpPr>
            <p:spPr>
              <a:xfrm>
                <a:off x="3106719" y="4685579"/>
                <a:ext cx="592977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显然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不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处夹角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不一样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已知任意时刻的弧长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再知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</m:e>
                    </m:d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就可以确定质点位置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/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平面自然系两个方程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  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B5935EC-B118-4398-91B1-0DEEC0028D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719" y="4685579"/>
                <a:ext cx="5929778" cy="1569660"/>
              </a:xfrm>
              <a:prstGeom prst="rect">
                <a:avLst/>
              </a:prstGeom>
              <a:blipFill>
                <a:blip r:embed="rId15"/>
                <a:stretch>
                  <a:fillRect l="-1646" t="-4280" r="-514" b="-7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4FF1EA0-B215-40EF-8AE4-B797188C2C72}"/>
                  </a:ext>
                </a:extLst>
              </p:cNvPr>
              <p:cNvSpPr/>
              <p:nvPr/>
            </p:nvSpPr>
            <p:spPr>
              <a:xfrm>
                <a:off x="1619910" y="6355015"/>
                <a:ext cx="590418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𝒔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𝜽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的二阶常微分方程组（平面运动）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4FF1EA0-B215-40EF-8AE4-B797188C2C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910" y="6355015"/>
                <a:ext cx="5904180" cy="461665"/>
              </a:xfrm>
              <a:prstGeom prst="rect">
                <a:avLst/>
              </a:prstGeom>
              <a:blipFill>
                <a:blip r:embed="rId16"/>
                <a:stretch>
                  <a:fillRect l="-1653" t="-14474" r="-62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27FB78-9B79-4276-9691-060A2CE44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65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5" grpId="0" animBg="1" autoUpdateAnimBg="0"/>
      <p:bldP spid="3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D058A67D-DFB2-4E7F-8954-E937B6BA23D2}"/>
              </a:ext>
            </a:extLst>
          </p:cNvPr>
          <p:cNvSpPr txBox="1">
            <a:spLocks/>
          </p:cNvSpPr>
          <p:nvPr/>
        </p:nvSpPr>
        <p:spPr>
          <a:xfrm>
            <a:off x="155295" y="1196752"/>
            <a:ext cx="8881201" cy="528958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直角坐标系：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平面极坐标系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自然坐标系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87CE7F1-5C9C-41EC-BF8F-6650C9AFF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775"/>
            <a:ext cx="37753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运动微分方程</a:t>
            </a:r>
            <a:r>
              <a:rPr lang="zh-CN" altLang="en-US" sz="2800" dirty="0">
                <a:solidFill>
                  <a:srgbClr val="0432FF"/>
                </a:solidFill>
                <a:ea typeface="黑体" panose="02010609060101010101" pitchFamily="49" charset="-122"/>
              </a:rPr>
              <a:t>小结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>
                <a:extLst>
                  <a:ext uri="{FF2B5EF4-FFF2-40B4-BE49-F238E27FC236}">
                    <a16:creationId xmlns:a16="http://schemas.microsoft.com/office/drawing/2014/main" id="{8154CB2B-24CE-4EFB-A7AF-649F03BF3AE3}"/>
                  </a:ext>
                </a:extLst>
              </p:cNvPr>
              <p:cNvSpPr/>
              <p:nvPr/>
            </p:nvSpPr>
            <p:spPr>
              <a:xfrm>
                <a:off x="4641539" y="358775"/>
                <a:ext cx="3831818" cy="53995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的分量形式</a:t>
                </a:r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4">
                <a:extLst>
                  <a:ext uri="{FF2B5EF4-FFF2-40B4-BE49-F238E27FC236}">
                    <a16:creationId xmlns:a16="http://schemas.microsoft.com/office/drawing/2014/main" id="{8154CB2B-24CE-4EFB-A7AF-649F03BF3A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539" y="358775"/>
                <a:ext cx="3831818" cy="539956"/>
              </a:xfrm>
              <a:prstGeom prst="rect">
                <a:avLst/>
              </a:prstGeom>
              <a:blipFill>
                <a:blip r:embed="rId2"/>
                <a:stretch>
                  <a:fillRect t="-3409" r="-1590" b="-170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>
            <a:extLst>
              <a:ext uri="{FF2B5EF4-FFF2-40B4-BE49-F238E27FC236}">
                <a16:creationId xmlns:a16="http://schemas.microsoft.com/office/drawing/2014/main" id="{3E75B7F8-E461-460C-8390-1C70C9F90F38}"/>
              </a:ext>
            </a:extLst>
          </p:cNvPr>
          <p:cNvGrpSpPr/>
          <p:nvPr/>
        </p:nvGrpSpPr>
        <p:grpSpPr>
          <a:xfrm>
            <a:off x="2496157" y="3121347"/>
            <a:ext cx="1800676" cy="1200329"/>
            <a:chOff x="1026145" y="814339"/>
            <a:chExt cx="1800676" cy="12003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6">
                  <a:extLst>
                    <a:ext uri="{FF2B5EF4-FFF2-40B4-BE49-F238E27FC236}">
                      <a16:creationId xmlns:a16="http://schemas.microsoft.com/office/drawing/2014/main" id="{9919749B-76B8-4F97-A37B-E6858AD6C82A}"/>
                    </a:ext>
                  </a:extLst>
                </p:cNvPr>
                <p:cNvSpPr/>
                <p:nvPr/>
              </p:nvSpPr>
              <p:spPr>
                <a:xfrm>
                  <a:off x="1232472" y="814339"/>
                  <a:ext cx="1594349" cy="12003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sub>
                        </m:sSub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A6ED7935-6DE2-604C-A299-5E88C8CC8D5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2472" y="814339"/>
                  <a:ext cx="1594349" cy="120032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Left Brace 7">
              <a:extLst>
                <a:ext uri="{FF2B5EF4-FFF2-40B4-BE49-F238E27FC236}">
                  <a16:creationId xmlns:a16="http://schemas.microsoft.com/office/drawing/2014/main" id="{9EB43F83-DE11-4B43-9BCC-1A9790FAACBC}"/>
                </a:ext>
              </a:extLst>
            </p:cNvPr>
            <p:cNvSpPr/>
            <p:nvPr/>
          </p:nvSpPr>
          <p:spPr bwMode="auto">
            <a:xfrm>
              <a:off x="1026145" y="1069392"/>
              <a:ext cx="206112" cy="792088"/>
            </a:xfrm>
            <a:prstGeom prst="leftBrace">
              <a:avLst>
                <a:gd name="adj1" fmla="val 64047"/>
                <a:gd name="adj2" fmla="val 5000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43F05F99-FF63-4738-9D67-E27F551AD38B}"/>
              </a:ext>
            </a:extLst>
          </p:cNvPr>
          <p:cNvGrpSpPr/>
          <p:nvPr/>
        </p:nvGrpSpPr>
        <p:grpSpPr>
          <a:xfrm>
            <a:off x="5580112" y="3013243"/>
            <a:ext cx="3086085" cy="1284582"/>
            <a:chOff x="4517787" y="903654"/>
            <a:chExt cx="3086085" cy="1284582"/>
          </a:xfrm>
        </p:grpSpPr>
        <p:sp>
          <p:nvSpPr>
            <p:cNvPr id="9" name="Left Brace 9">
              <a:extLst>
                <a:ext uri="{FF2B5EF4-FFF2-40B4-BE49-F238E27FC236}">
                  <a16:creationId xmlns:a16="http://schemas.microsoft.com/office/drawing/2014/main" id="{3D8AD6BC-F3FA-412B-8625-33D98E129EBF}"/>
                </a:ext>
              </a:extLst>
            </p:cNvPr>
            <p:cNvSpPr/>
            <p:nvPr/>
          </p:nvSpPr>
          <p:spPr bwMode="auto">
            <a:xfrm>
              <a:off x="4517787" y="1234033"/>
              <a:ext cx="226230" cy="792088"/>
            </a:xfrm>
            <a:prstGeom prst="leftBrace">
              <a:avLst>
                <a:gd name="adj1" fmla="val 64047"/>
                <a:gd name="adj2" fmla="val 50987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10">
                  <a:extLst>
                    <a:ext uri="{FF2B5EF4-FFF2-40B4-BE49-F238E27FC236}">
                      <a16:creationId xmlns:a16="http://schemas.microsoft.com/office/drawing/2014/main" id="{40A578CB-163E-416C-A6FE-53FFA8B27C9F}"/>
                    </a:ext>
                  </a:extLst>
                </p:cNvPr>
                <p:cNvSpPr/>
                <p:nvPr/>
              </p:nvSpPr>
              <p:spPr>
                <a:xfrm>
                  <a:off x="4839251" y="903654"/>
                  <a:ext cx="2764621" cy="12845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</m:oMath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796DBEE5-1B23-2447-B05D-2A06B86F70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9251" y="903654"/>
                  <a:ext cx="2764621" cy="128458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ight Arrow 11">
            <a:extLst>
              <a:ext uri="{FF2B5EF4-FFF2-40B4-BE49-F238E27FC236}">
                <a16:creationId xmlns:a16="http://schemas.microsoft.com/office/drawing/2014/main" id="{4D488511-52F0-4E88-B2ED-BD2B3A47385D}"/>
              </a:ext>
            </a:extLst>
          </p:cNvPr>
          <p:cNvSpPr/>
          <p:nvPr/>
        </p:nvSpPr>
        <p:spPr bwMode="auto">
          <a:xfrm>
            <a:off x="4472193" y="3464915"/>
            <a:ext cx="470910" cy="54950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" name="Group 12">
            <a:extLst>
              <a:ext uri="{FF2B5EF4-FFF2-40B4-BE49-F238E27FC236}">
                <a16:creationId xmlns:a16="http://schemas.microsoft.com/office/drawing/2014/main" id="{4AD62005-BF56-4873-9FF2-06B884409272}"/>
              </a:ext>
            </a:extLst>
          </p:cNvPr>
          <p:cNvGrpSpPr/>
          <p:nvPr/>
        </p:nvGrpSpPr>
        <p:grpSpPr>
          <a:xfrm>
            <a:off x="2492630" y="4580007"/>
            <a:ext cx="1800461" cy="1754326"/>
            <a:chOff x="1026360" y="814339"/>
            <a:chExt cx="1800461" cy="17543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3">
                  <a:extLst>
                    <a:ext uri="{FF2B5EF4-FFF2-40B4-BE49-F238E27FC236}">
                      <a16:creationId xmlns:a16="http://schemas.microsoft.com/office/drawing/2014/main" id="{D3EA35B5-C838-4184-8869-1B4F5029B735}"/>
                    </a:ext>
                  </a:extLst>
                </p:cNvPr>
                <p:cNvSpPr/>
                <p:nvPr/>
              </p:nvSpPr>
              <p:spPr>
                <a:xfrm>
                  <a:off x="1232472" y="814339"/>
                  <a:ext cx="1594349" cy="17543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𝜏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𝜏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𝑛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</a:t>
                  </a:r>
                  <a14:m>
                    <m:oMath xmlns:m="http://schemas.openxmlformats.org/officeDocument/2006/math"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0=</m:t>
                      </m:r>
                      <m:sSub>
                        <m:sSub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𝑏</m:t>
                          </m:r>
                        </m:sub>
                      </m:sSub>
                    </m:oMath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" name="Rectangle 13">
                  <a:extLst>
                    <a:ext uri="{FF2B5EF4-FFF2-40B4-BE49-F238E27FC236}">
                      <a16:creationId xmlns:a16="http://schemas.microsoft.com/office/drawing/2014/main" id="{D3EA35B5-C838-4184-8869-1B4F5029B7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2472" y="814339"/>
                  <a:ext cx="1594349" cy="1754326"/>
                </a:xfrm>
                <a:prstGeom prst="rect">
                  <a:avLst/>
                </a:prstGeom>
                <a:blipFill>
                  <a:blip r:embed="rId14"/>
                  <a:stretch>
                    <a:fillRect b="-3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Left Brace 14">
              <a:extLst>
                <a:ext uri="{FF2B5EF4-FFF2-40B4-BE49-F238E27FC236}">
                  <a16:creationId xmlns:a16="http://schemas.microsoft.com/office/drawing/2014/main" id="{0F802166-8F15-45AD-BE54-5E7D25AD55DB}"/>
                </a:ext>
              </a:extLst>
            </p:cNvPr>
            <p:cNvSpPr/>
            <p:nvPr/>
          </p:nvSpPr>
          <p:spPr bwMode="auto">
            <a:xfrm>
              <a:off x="1026360" y="1100543"/>
              <a:ext cx="206112" cy="1342326"/>
            </a:xfrm>
            <a:prstGeom prst="leftBrace">
              <a:avLst>
                <a:gd name="adj1" fmla="val 64047"/>
                <a:gd name="adj2" fmla="val 5000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Right Arrow 18">
            <a:extLst>
              <a:ext uri="{FF2B5EF4-FFF2-40B4-BE49-F238E27FC236}">
                <a16:creationId xmlns:a16="http://schemas.microsoft.com/office/drawing/2014/main" id="{105DFE2C-FA33-423A-B17A-D49EC056EBB6}"/>
              </a:ext>
            </a:extLst>
          </p:cNvPr>
          <p:cNvSpPr/>
          <p:nvPr/>
        </p:nvSpPr>
        <p:spPr bwMode="auto">
          <a:xfrm>
            <a:off x="4493668" y="4977805"/>
            <a:ext cx="470910" cy="54950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Group 15">
            <a:extLst>
              <a:ext uri="{FF2B5EF4-FFF2-40B4-BE49-F238E27FC236}">
                <a16:creationId xmlns:a16="http://schemas.microsoft.com/office/drawing/2014/main" id="{4901B225-4EF4-4BE4-971B-F0E178027FF6}"/>
              </a:ext>
            </a:extLst>
          </p:cNvPr>
          <p:cNvGrpSpPr/>
          <p:nvPr/>
        </p:nvGrpSpPr>
        <p:grpSpPr>
          <a:xfrm>
            <a:off x="5640773" y="4434901"/>
            <a:ext cx="1794336" cy="1947200"/>
            <a:chOff x="4576502" y="1050772"/>
            <a:chExt cx="1794336" cy="1947200"/>
          </a:xfrm>
        </p:grpSpPr>
        <p:sp>
          <p:nvSpPr>
            <p:cNvPr id="19" name="Left Brace 16">
              <a:extLst>
                <a:ext uri="{FF2B5EF4-FFF2-40B4-BE49-F238E27FC236}">
                  <a16:creationId xmlns:a16="http://schemas.microsoft.com/office/drawing/2014/main" id="{94F09449-DEB2-4531-BB36-0B96CDE74420}"/>
                </a:ext>
              </a:extLst>
            </p:cNvPr>
            <p:cNvSpPr/>
            <p:nvPr/>
          </p:nvSpPr>
          <p:spPr bwMode="auto">
            <a:xfrm>
              <a:off x="4576502" y="1222579"/>
              <a:ext cx="226230" cy="1703522"/>
            </a:xfrm>
            <a:prstGeom prst="leftBrace">
              <a:avLst>
                <a:gd name="adj1" fmla="val 109608"/>
                <a:gd name="adj2" fmla="val 5000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7">
                  <a:extLst>
                    <a:ext uri="{FF2B5EF4-FFF2-40B4-BE49-F238E27FC236}">
                      <a16:creationId xmlns:a16="http://schemas.microsoft.com/office/drawing/2014/main" id="{9F6B4C3A-BB04-4327-9A6E-16A31E49689D}"/>
                    </a:ext>
                  </a:extLst>
                </p:cNvPr>
                <p:cNvSpPr/>
                <p:nvPr/>
              </p:nvSpPr>
              <p:spPr>
                <a:xfrm>
                  <a:off x="4706156" y="1050772"/>
                  <a:ext cx="1664682" cy="19472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𝜏</m:t>
                          </m:r>
                        </m:sub>
                      </m:sSub>
                    </m:oMath>
                  </a14:m>
                  <a:endPara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b>
                      </m:sSub>
                    </m:oMath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      </a:t>
                  </a:r>
                  <a14:m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0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𝑏</m:t>
                          </m:r>
                        </m:sub>
                      </m:sSub>
                    </m:oMath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Rectangle 17">
                  <a:extLst>
                    <a:ext uri="{FF2B5EF4-FFF2-40B4-BE49-F238E27FC236}">
                      <a16:creationId xmlns:a16="http://schemas.microsoft.com/office/drawing/2014/main" id="{9F6B4C3A-BB04-4327-9A6E-16A31E4968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6156" y="1050772"/>
                  <a:ext cx="1664682" cy="1947200"/>
                </a:xfrm>
                <a:prstGeom prst="rect">
                  <a:avLst/>
                </a:prstGeom>
                <a:blipFill>
                  <a:blip r:embed="rId15"/>
                  <a:stretch>
                    <a:fillRect b="-3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8DE4273-A839-4A0B-9B91-6E1883775668}"/>
              </a:ext>
            </a:extLst>
          </p:cNvPr>
          <p:cNvGrpSpPr/>
          <p:nvPr/>
        </p:nvGrpSpPr>
        <p:grpSpPr>
          <a:xfrm>
            <a:off x="2492630" y="1090258"/>
            <a:ext cx="1505883" cy="1798121"/>
            <a:chOff x="3270394" y="1195695"/>
            <a:chExt cx="1505883" cy="17981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E046B16B-ED10-402E-94C7-5A0DD28995CF}"/>
                    </a:ext>
                  </a:extLst>
                </p:cNvPr>
                <p:cNvSpPr/>
                <p:nvPr/>
              </p:nvSpPr>
              <p:spPr>
                <a:xfrm>
                  <a:off x="3386025" y="1195695"/>
                  <a:ext cx="1390252" cy="17981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𝑦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E046B16B-ED10-402E-94C7-5A0DD28995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86025" y="1195695"/>
                  <a:ext cx="1390252" cy="1798121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Left Brace 7">
              <a:extLst>
                <a:ext uri="{FF2B5EF4-FFF2-40B4-BE49-F238E27FC236}">
                  <a16:creationId xmlns:a16="http://schemas.microsoft.com/office/drawing/2014/main" id="{21DF97B3-30E7-4262-B11C-AB5C54282106}"/>
                </a:ext>
              </a:extLst>
            </p:cNvPr>
            <p:cNvSpPr/>
            <p:nvPr/>
          </p:nvSpPr>
          <p:spPr bwMode="auto">
            <a:xfrm>
              <a:off x="3270394" y="1514787"/>
              <a:ext cx="176067" cy="1289640"/>
            </a:xfrm>
            <a:prstGeom prst="leftBrace">
              <a:avLst>
                <a:gd name="adj1" fmla="val 63521"/>
                <a:gd name="adj2" fmla="val 5000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A0953148-FC2F-40D0-AC59-C342B6D68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87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Text Box 6">
                <a:extLst>
                  <a:ext uri="{FF2B5EF4-FFF2-40B4-BE49-F238E27FC236}">
                    <a16:creationId xmlns:a16="http://schemas.microsoft.com/office/drawing/2014/main" id="{9C8F62A0-6F0D-2845-B12A-0DA3489F11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2182441"/>
                <a:ext cx="8856984" cy="384906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数值解法：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~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之间分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</m:oMath>
                </a14:m>
                <a:r>
                  <a:rPr lang="zh-CN" altLang="en-US" sz="2000" i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份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，在时间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处的位矢记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根据微积分定义，牛二近似为</a:t>
                </a:r>
                <a:endParaRPr lang="en-US" altLang="zh-CN" sz="20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≃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𝜀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̈"/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≃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0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</m:t>
                                      </m:r>
                                      <m:r>
                                        <a:rPr lang="en-US" altLang="zh-CN" sz="20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US" altLang="zh-CN" sz="2000" i="1" dirty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 dirty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𝜀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⟹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≃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𝜀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̈"/>
                                      <m:ctrlP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≃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𝜀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𝜀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𝐹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𝜀</m:t>
                              </m:r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ea typeface="黑体" panose="02010609060101010101" pitchFamily="49" charset="-122"/>
                  </a:rPr>
                  <a:t>只要给定初始时刻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给定力的表达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则可以通过上述递推公式计算任意时刻的</a:t>
                </a:r>
                <a:r>
                  <a:rPr lang="zh-CN" altLang="en-US" sz="2000" dirty="0">
                    <a:ea typeface="黑体" panose="02010609060101010101" pitchFamily="49" charset="-122"/>
                  </a:rPr>
                  <a:t>位矢和速度</a:t>
                </a:r>
                <a:endParaRPr lang="en-US" altLang="zh-CN" sz="2000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→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→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→…→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000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483" name="Text Box 6">
                <a:extLst>
                  <a:ext uri="{FF2B5EF4-FFF2-40B4-BE49-F238E27FC236}">
                    <a16:creationId xmlns:a16="http://schemas.microsoft.com/office/drawing/2014/main" id="{9C8F62A0-6F0D-2845-B12A-0DA3489F1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2182441"/>
                <a:ext cx="8856984" cy="3849067"/>
              </a:xfrm>
              <a:prstGeom prst="rect">
                <a:avLst/>
              </a:prstGeom>
              <a:blipFill>
                <a:blip r:embed="rId2"/>
                <a:stretch>
                  <a:fillRect l="-68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4" name="对象 3">
                <a:extLst>
                  <a:ext uri="{FF2B5EF4-FFF2-40B4-BE49-F238E27FC236}">
                    <a16:creationId xmlns:a16="http://schemas.microsoft.com/office/drawing/2014/main" id="{8554A36A-9947-214B-97C9-565899A71A9E}"/>
                  </a:ext>
                </a:extLst>
              </p:cNvPr>
              <p:cNvSpPr txBox="1"/>
              <p:nvPr/>
            </p:nvSpPr>
            <p:spPr bwMode="auto">
              <a:xfrm>
                <a:off x="3707904" y="267091"/>
                <a:ext cx="2182738" cy="510333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484" name="对象 3">
                <a:extLst>
                  <a:ext uri="{FF2B5EF4-FFF2-40B4-BE49-F238E27FC236}">
                    <a16:creationId xmlns:a16="http://schemas.microsoft.com/office/drawing/2014/main" id="{8554A36A-9947-214B-97C9-565899A71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7904" y="267091"/>
                <a:ext cx="2182738" cy="5103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14">
            <a:extLst>
              <a:ext uri="{FF2B5EF4-FFF2-40B4-BE49-F238E27FC236}">
                <a16:creationId xmlns:a16="http://schemas.microsoft.com/office/drawing/2014/main" id="{855B3642-5253-4BEB-8AFA-D7514FCC1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60648"/>
            <a:ext cx="2698175" cy="52322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何解方程？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97B5BFBA-97DE-41D8-8517-EA5CA8F7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992697"/>
            <a:ext cx="8032968" cy="1130246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利用计算机，可以非常容易地得到常微分方程的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数值解</a:t>
            </a:r>
            <a:endParaRPr lang="en-US" altLang="zh-CN" sz="2400" b="1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对于特殊的简化情形，可以得到常微分方程的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解析解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EC8197-2847-4420-8149-E9AA1EDFB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AC41C-04D6-504B-BE1A-FBC69733C12B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8" grpId="0" animBg="1" autoUpdateAnimBg="0"/>
      <p:bldP spid="6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2</TotalTime>
  <Words>3979</Words>
  <Application>Microsoft Office PowerPoint</Application>
  <PresentationFormat>全屏显示(4:3)</PresentationFormat>
  <Paragraphs>526</Paragraphs>
  <Slides>4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0" baseType="lpstr">
      <vt:lpstr>SimHei</vt:lpstr>
      <vt:lpstr>SimHei</vt:lpstr>
      <vt:lpstr>Arial</vt:lpstr>
      <vt:lpstr>Cambria Math</vt:lpstr>
      <vt:lpstr>Times New Roman</vt:lpstr>
      <vt:lpstr>Wingdings</vt:lpstr>
      <vt:lpstr>默认设计模板</vt:lpstr>
      <vt:lpstr>Equation.3</vt:lpstr>
      <vt:lpstr>Equation</vt:lpstr>
      <vt:lpstr>位图图像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376</cp:revision>
  <dcterms:created xsi:type="dcterms:W3CDTF">2008-03-04T14:36:52Z</dcterms:created>
  <dcterms:modified xsi:type="dcterms:W3CDTF">2020-03-18T12:39:52Z</dcterms:modified>
</cp:coreProperties>
</file>